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8" r:id="rId2"/>
  </p:sldMasterIdLst>
  <p:notesMasterIdLst>
    <p:notesMasterId r:id="rId34"/>
  </p:notesMasterIdLst>
  <p:handoutMasterIdLst>
    <p:handoutMasterId r:id="rId35"/>
  </p:handoutMasterIdLst>
  <p:sldIdLst>
    <p:sldId id="279" r:id="rId3"/>
    <p:sldId id="340" r:id="rId4"/>
    <p:sldId id="341" r:id="rId5"/>
    <p:sldId id="339" r:id="rId6"/>
    <p:sldId id="342" r:id="rId7"/>
    <p:sldId id="343" r:id="rId8"/>
    <p:sldId id="361" r:id="rId9"/>
    <p:sldId id="359" r:id="rId10"/>
    <p:sldId id="262" r:id="rId11"/>
    <p:sldId id="365" r:id="rId12"/>
    <p:sldId id="300" r:id="rId13"/>
    <p:sldId id="304" r:id="rId14"/>
    <p:sldId id="258" r:id="rId15"/>
    <p:sldId id="336" r:id="rId16"/>
    <p:sldId id="303" r:id="rId17"/>
    <p:sldId id="305" r:id="rId18"/>
    <p:sldId id="306" r:id="rId19"/>
    <p:sldId id="366" r:id="rId20"/>
    <p:sldId id="308" r:id="rId21"/>
    <p:sldId id="307" r:id="rId22"/>
    <p:sldId id="309" r:id="rId23"/>
    <p:sldId id="398" r:id="rId24"/>
    <p:sldId id="310" r:id="rId25"/>
    <p:sldId id="311" r:id="rId26"/>
    <p:sldId id="312" r:id="rId27"/>
    <p:sldId id="313" r:id="rId28"/>
    <p:sldId id="267" r:id="rId29"/>
    <p:sldId id="314" r:id="rId30"/>
    <p:sldId id="260" r:id="rId31"/>
    <p:sldId id="271" r:id="rId32"/>
    <p:sldId id="273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B52B4801-639C-47ED-9ED8-A6E1DCEA3855}">
          <p14:sldIdLst>
            <p14:sldId id="279"/>
            <p14:sldId id="340"/>
            <p14:sldId id="341"/>
            <p14:sldId id="339"/>
            <p14:sldId id="342"/>
            <p14:sldId id="343"/>
            <p14:sldId id="361"/>
            <p14:sldId id="359"/>
            <p14:sldId id="262"/>
            <p14:sldId id="365"/>
            <p14:sldId id="300"/>
            <p14:sldId id="304"/>
            <p14:sldId id="258"/>
            <p14:sldId id="336"/>
            <p14:sldId id="303"/>
            <p14:sldId id="305"/>
            <p14:sldId id="306"/>
            <p14:sldId id="366"/>
            <p14:sldId id="308"/>
            <p14:sldId id="307"/>
            <p14:sldId id="309"/>
            <p14:sldId id="398"/>
            <p14:sldId id="310"/>
            <p14:sldId id="311"/>
            <p14:sldId id="312"/>
            <p14:sldId id="313"/>
            <p14:sldId id="267"/>
            <p14:sldId id="314"/>
            <p14:sldId id="260"/>
            <p14:sldId id="271"/>
            <p14:sldId id="273"/>
          </p14:sldIdLst>
        </p14:section>
        <p14:section name="Appendix: Image Descriptions for Unsighted Students" id="{A77E610F-135A-43DE-AE42-83D73DA8FAFC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82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8CA3603-62AF-48EF-B1F5-FC91E9D48D97}" v="1" dt="2024-05-08T21:21:47.474"/>
    <p1510:client id="{AD18219F-FA64-4EB2-AE67-0C17A060F0F6}" v="301" dt="2024-05-09T01:35:30.51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4441" autoAdjust="0"/>
    <p:restoredTop sz="95763" autoAdjust="0"/>
  </p:normalViewPr>
  <p:slideViewPr>
    <p:cSldViewPr>
      <p:cViewPr>
        <p:scale>
          <a:sx n="120" d="100"/>
          <a:sy n="120" d="100"/>
        </p:scale>
        <p:origin x="2046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66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70" d="100"/>
        <a:sy n="170" d="100"/>
      </p:scale>
      <p:origin x="0" y="-8244"/>
    </p:cViewPr>
  </p:sorterViewPr>
  <p:notesViewPr>
    <p:cSldViewPr>
      <p:cViewPr varScale="1">
        <p:scale>
          <a:sx n="97" d="100"/>
          <a:sy n="97" d="100"/>
        </p:scale>
        <p:origin x="2968" y="20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ris Burke" userId="9f12f0ab5e3703db" providerId="LiveId" clId="{AD18219F-FA64-4EB2-AE67-0C17A060F0F6}"/>
    <pc:docChg chg="undo custSel addSld delSld modSld sldOrd modMainMaster modSection">
      <pc:chgData name="Chris Burke" userId="9f12f0ab5e3703db" providerId="LiveId" clId="{AD18219F-FA64-4EB2-AE67-0C17A060F0F6}" dt="2024-05-09T01:35:30.511" v="635"/>
      <pc:docMkLst>
        <pc:docMk/>
      </pc:docMkLst>
      <pc:sldChg chg="del">
        <pc:chgData name="Chris Burke" userId="9f12f0ab5e3703db" providerId="LiveId" clId="{AD18219F-FA64-4EB2-AE67-0C17A060F0F6}" dt="2024-05-05T22:39:12.816" v="85" actId="2696"/>
        <pc:sldMkLst>
          <pc:docMk/>
          <pc:sldMk cId="543967522" sldId="257"/>
        </pc:sldMkLst>
      </pc:sldChg>
      <pc:sldChg chg="addSp delSp modSp add mod">
        <pc:chgData name="Chris Burke" userId="9f12f0ab5e3703db" providerId="LiveId" clId="{AD18219F-FA64-4EB2-AE67-0C17A060F0F6}" dt="2024-05-09T01:35:12.822" v="600"/>
        <pc:sldMkLst>
          <pc:docMk/>
          <pc:sldMk cId="2986942471" sldId="258"/>
        </pc:sldMkLst>
        <pc:spChg chg="mod">
          <ac:chgData name="Chris Burke" userId="9f12f0ab5e3703db" providerId="LiveId" clId="{AD18219F-FA64-4EB2-AE67-0C17A060F0F6}" dt="2024-05-05T19:07:15.049" v="5" actId="27636"/>
          <ac:spMkLst>
            <pc:docMk/>
            <pc:sldMk cId="2986942471" sldId="258"/>
            <ac:spMk id="2" creationId="{00000000-0000-0000-0000-000000000000}"/>
          </ac:spMkLst>
        </pc:spChg>
        <pc:spChg chg="mod">
          <ac:chgData name="Chris Burke" userId="9f12f0ab5e3703db" providerId="LiveId" clId="{AD18219F-FA64-4EB2-AE67-0C17A060F0F6}" dt="2024-05-05T19:50:00.736" v="49" actId="14100"/>
          <ac:spMkLst>
            <pc:docMk/>
            <pc:sldMk cId="2986942471" sldId="258"/>
            <ac:spMk id="3" creationId="{00000000-0000-0000-0000-000000000000}"/>
          </ac:spMkLst>
        </pc:spChg>
        <pc:inkChg chg="add del">
          <ac:chgData name="Chris Burke" userId="9f12f0ab5e3703db" providerId="LiveId" clId="{AD18219F-FA64-4EB2-AE67-0C17A060F0F6}" dt="2024-05-09T01:35:12.822" v="600"/>
          <ac:inkMkLst>
            <pc:docMk/>
            <pc:sldMk cId="2986942471" sldId="258"/>
            <ac:inkMk id="5" creationId="{225BCFEF-02FB-7D38-995F-54B3C050DB07}"/>
          </ac:inkMkLst>
        </pc:inkChg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3878015958" sldId="259"/>
        </pc:sldMkLst>
      </pc:sldChg>
      <pc:sldChg chg="addSp delSp mod">
        <pc:chgData name="Chris Burke" userId="9f12f0ab5e3703db" providerId="LiveId" clId="{AD18219F-FA64-4EB2-AE67-0C17A060F0F6}" dt="2024-05-09T01:33:48.495" v="467"/>
        <pc:sldMkLst>
          <pc:docMk/>
          <pc:sldMk cId="4057320912" sldId="260"/>
        </pc:sldMkLst>
        <pc:inkChg chg="add del">
          <ac:chgData name="Chris Burke" userId="9f12f0ab5e3703db" providerId="LiveId" clId="{AD18219F-FA64-4EB2-AE67-0C17A060F0F6}" dt="2024-05-09T01:33:48.495" v="467"/>
          <ac:inkMkLst>
            <pc:docMk/>
            <pc:sldMk cId="4057320912" sldId="260"/>
            <ac:inkMk id="4" creationId="{3243E5C1-BA28-D3EF-647C-85AB40DEA692}"/>
          </ac:inkMkLst>
        </pc:inkChg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1011169636" sldId="261"/>
        </pc:sldMkLst>
      </pc:sldChg>
      <pc:sldChg chg="add ord">
        <pc:chgData name="Chris Burke" userId="9f12f0ab5e3703db" providerId="LiveId" clId="{AD18219F-FA64-4EB2-AE67-0C17A060F0F6}" dt="2024-05-05T22:50:31.987" v="98"/>
        <pc:sldMkLst>
          <pc:docMk/>
          <pc:sldMk cId="790443401" sldId="262"/>
        </pc:sldMkLst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4162919383" sldId="262"/>
        </pc:sldMkLst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100440046" sldId="263"/>
        </pc:sldMkLst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1198566011" sldId="264"/>
        </pc:sldMkLst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468617356" sldId="265"/>
        </pc:sldMkLst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2154253931" sldId="266"/>
        </pc:sldMkLst>
      </pc:sldChg>
      <pc:sldChg chg="addSp modSp add mod">
        <pc:chgData name="Chris Burke" userId="9f12f0ab5e3703db" providerId="LiveId" clId="{AD18219F-FA64-4EB2-AE67-0C17A060F0F6}" dt="2024-05-09T00:57:11.144" v="442" actId="9405"/>
        <pc:sldMkLst>
          <pc:docMk/>
          <pc:sldMk cId="1223250625" sldId="267"/>
        </pc:sldMkLst>
        <pc:spChg chg="mod">
          <ac:chgData name="Chris Burke" userId="9f12f0ab5e3703db" providerId="LiveId" clId="{AD18219F-FA64-4EB2-AE67-0C17A060F0F6}" dt="2024-05-05T22:38:36.380" v="84" actId="14100"/>
          <ac:spMkLst>
            <pc:docMk/>
            <pc:sldMk cId="1223250625" sldId="267"/>
            <ac:spMk id="3" creationId="{00000000-0000-0000-0000-000000000000}"/>
          </ac:spMkLst>
        </pc:spChg>
        <pc:inkChg chg="add">
          <ac:chgData name="Chris Burke" userId="9f12f0ab5e3703db" providerId="LiveId" clId="{AD18219F-FA64-4EB2-AE67-0C17A060F0F6}" dt="2024-05-09T00:57:11.144" v="442" actId="9405"/>
          <ac:inkMkLst>
            <pc:docMk/>
            <pc:sldMk cId="1223250625" sldId="267"/>
            <ac:inkMk id="4" creationId="{2834925C-45B4-D759-4B65-34E22EE2E36C}"/>
          </ac:inkMkLst>
        </pc:inkChg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2258769888" sldId="267"/>
        </pc:sldMkLst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3227258213" sldId="269"/>
        </pc:sldMkLst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1074386892" sldId="270"/>
        </pc:sldMkLst>
      </pc:sldChg>
      <pc:sldChg chg="addSp delSp modSp mod">
        <pc:chgData name="Chris Burke" userId="9f12f0ab5e3703db" providerId="LiveId" clId="{AD18219F-FA64-4EB2-AE67-0C17A060F0F6}" dt="2024-05-09T01:33:46.431" v="466"/>
        <pc:sldMkLst>
          <pc:docMk/>
          <pc:sldMk cId="1174139913" sldId="271"/>
        </pc:sldMkLst>
        <pc:grpChg chg="del mod">
          <ac:chgData name="Chris Burke" userId="9f12f0ab5e3703db" providerId="LiveId" clId="{AD18219F-FA64-4EB2-AE67-0C17A060F0F6}" dt="2024-05-09T01:33:46.431" v="465"/>
          <ac:grpSpMkLst>
            <pc:docMk/>
            <pc:sldMk cId="1174139913" sldId="271"/>
            <ac:grpSpMk id="6" creationId="{70216366-221F-4CE2-E668-E8B340E9A63E}"/>
          </ac:grpSpMkLst>
        </pc:grpChg>
        <pc:inkChg chg="add del mod">
          <ac:chgData name="Chris Burke" userId="9f12f0ab5e3703db" providerId="LiveId" clId="{AD18219F-FA64-4EB2-AE67-0C17A060F0F6}" dt="2024-05-09T01:33:46.431" v="466"/>
          <ac:inkMkLst>
            <pc:docMk/>
            <pc:sldMk cId="1174139913" sldId="271"/>
            <ac:inkMk id="4" creationId="{A16F5406-BE0F-1A9B-3817-C603B6F00BBF}"/>
          </ac:inkMkLst>
        </pc:inkChg>
        <pc:inkChg chg="add del mod">
          <ac:chgData name="Chris Burke" userId="9f12f0ab5e3703db" providerId="LiveId" clId="{AD18219F-FA64-4EB2-AE67-0C17A060F0F6}" dt="2024-05-09T01:33:46.431" v="465"/>
          <ac:inkMkLst>
            <pc:docMk/>
            <pc:sldMk cId="1174139913" sldId="271"/>
            <ac:inkMk id="5" creationId="{1200F1BC-747C-2587-6044-4007586A31BB}"/>
          </ac:inkMkLst>
        </pc:inkChg>
      </pc:sldChg>
      <pc:sldChg chg="addSp delSp modSp mod">
        <pc:chgData name="Chris Burke" userId="9f12f0ab5e3703db" providerId="LiveId" clId="{AD18219F-FA64-4EB2-AE67-0C17A060F0F6}" dt="2024-05-09T01:33:43.616" v="464"/>
        <pc:sldMkLst>
          <pc:docMk/>
          <pc:sldMk cId="2214175134" sldId="273"/>
        </pc:sldMkLst>
        <pc:grpChg chg="del mod">
          <ac:chgData name="Chris Burke" userId="9f12f0ab5e3703db" providerId="LiveId" clId="{AD18219F-FA64-4EB2-AE67-0C17A060F0F6}" dt="2024-05-09T01:33:43.616" v="460"/>
          <ac:grpSpMkLst>
            <pc:docMk/>
            <pc:sldMk cId="2214175134" sldId="273"/>
            <ac:grpSpMk id="7" creationId="{FDA96F78-4F31-5A11-949D-F2540E3C3D7B}"/>
          </ac:grpSpMkLst>
        </pc:grpChg>
        <pc:grpChg chg="del mod">
          <ac:chgData name="Chris Burke" userId="9f12f0ab5e3703db" providerId="LiveId" clId="{AD18219F-FA64-4EB2-AE67-0C17A060F0F6}" dt="2024-05-09T01:33:43.616" v="461"/>
          <ac:grpSpMkLst>
            <pc:docMk/>
            <pc:sldMk cId="2214175134" sldId="273"/>
            <ac:grpSpMk id="13" creationId="{FB03920E-1B5A-396D-7E1A-DF5F90FCEE83}"/>
          </ac:grpSpMkLst>
        </pc:grpChg>
        <pc:inkChg chg="add del">
          <ac:chgData name="Chris Burke" userId="9f12f0ab5e3703db" providerId="LiveId" clId="{AD18219F-FA64-4EB2-AE67-0C17A060F0F6}" dt="2024-05-09T01:33:43.616" v="462"/>
          <ac:inkMkLst>
            <pc:docMk/>
            <pc:sldMk cId="2214175134" sldId="273"/>
            <ac:inkMk id="4" creationId="{AC29B37A-D4FE-B21F-3B49-BC3B9BF25476}"/>
          </ac:inkMkLst>
        </pc:inkChg>
        <pc:inkChg chg="add del mod">
          <ac:chgData name="Chris Burke" userId="9f12f0ab5e3703db" providerId="LiveId" clId="{AD18219F-FA64-4EB2-AE67-0C17A060F0F6}" dt="2024-05-09T01:33:43.616" v="460"/>
          <ac:inkMkLst>
            <pc:docMk/>
            <pc:sldMk cId="2214175134" sldId="273"/>
            <ac:inkMk id="5" creationId="{B109C9A9-586C-2EF1-0FBF-625CE7CFB6C5}"/>
          </ac:inkMkLst>
        </pc:inkChg>
        <pc:inkChg chg="add del mod">
          <ac:chgData name="Chris Burke" userId="9f12f0ab5e3703db" providerId="LiveId" clId="{AD18219F-FA64-4EB2-AE67-0C17A060F0F6}" dt="2024-05-09T01:33:43.616" v="464"/>
          <ac:inkMkLst>
            <pc:docMk/>
            <pc:sldMk cId="2214175134" sldId="273"/>
            <ac:inkMk id="6" creationId="{EEF79B8A-B229-3DEA-9489-2462410D7824}"/>
          </ac:inkMkLst>
        </pc:inkChg>
        <pc:inkChg chg="add del">
          <ac:chgData name="Chris Burke" userId="9f12f0ab5e3703db" providerId="LiveId" clId="{AD18219F-FA64-4EB2-AE67-0C17A060F0F6}" dt="2024-05-09T01:33:43.616" v="457"/>
          <ac:inkMkLst>
            <pc:docMk/>
            <pc:sldMk cId="2214175134" sldId="273"/>
            <ac:inkMk id="8" creationId="{0DB8A7BB-8D6C-6BE6-E23D-F0A17F4E5393}"/>
          </ac:inkMkLst>
        </pc:inkChg>
        <pc:inkChg chg="add del">
          <ac:chgData name="Chris Burke" userId="9f12f0ab5e3703db" providerId="LiveId" clId="{AD18219F-FA64-4EB2-AE67-0C17A060F0F6}" dt="2024-05-09T01:33:43.616" v="459"/>
          <ac:inkMkLst>
            <pc:docMk/>
            <pc:sldMk cId="2214175134" sldId="273"/>
            <ac:inkMk id="9" creationId="{D12C2ECE-E644-6988-2D1A-E7B6CDB162C9}"/>
          </ac:inkMkLst>
        </pc:inkChg>
        <pc:inkChg chg="add del mod">
          <ac:chgData name="Chris Burke" userId="9f12f0ab5e3703db" providerId="LiveId" clId="{AD18219F-FA64-4EB2-AE67-0C17A060F0F6}" dt="2024-05-09T01:33:43.616" v="463"/>
          <ac:inkMkLst>
            <pc:docMk/>
            <pc:sldMk cId="2214175134" sldId="273"/>
            <ac:inkMk id="10" creationId="{DB9E394F-C411-A3C9-1B76-30B5F8F5D9A3}"/>
          </ac:inkMkLst>
        </pc:inkChg>
        <pc:inkChg chg="add del mod">
          <ac:chgData name="Chris Burke" userId="9f12f0ab5e3703db" providerId="LiveId" clId="{AD18219F-FA64-4EB2-AE67-0C17A060F0F6}" dt="2024-05-09T01:33:43.616" v="461"/>
          <ac:inkMkLst>
            <pc:docMk/>
            <pc:sldMk cId="2214175134" sldId="273"/>
            <ac:inkMk id="11" creationId="{A52C626B-997C-F712-122A-FCBFFC9D1C9E}"/>
          </ac:inkMkLst>
        </pc:inkChg>
        <pc:inkChg chg="add del mod">
          <ac:chgData name="Chris Burke" userId="9f12f0ab5e3703db" providerId="LiveId" clId="{AD18219F-FA64-4EB2-AE67-0C17A060F0F6}" dt="2024-05-09T01:33:43.616" v="458"/>
          <ac:inkMkLst>
            <pc:docMk/>
            <pc:sldMk cId="2214175134" sldId="273"/>
            <ac:inkMk id="12" creationId="{CCCFA74B-7C74-1AB1-AEC0-73995FD6DE33}"/>
          </ac:inkMkLst>
        </pc:inkChg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1737337208" sldId="275"/>
        </pc:sldMkLst>
      </pc:sldChg>
      <pc:sldChg chg="del">
        <pc:chgData name="Chris Burke" userId="9f12f0ab5e3703db" providerId="LiveId" clId="{AD18219F-FA64-4EB2-AE67-0C17A060F0F6}" dt="2024-05-05T19:05:16.412" v="0" actId="2696"/>
        <pc:sldMkLst>
          <pc:docMk/>
          <pc:sldMk cId="611993170" sldId="276"/>
        </pc:sldMkLst>
      </pc:sldChg>
      <pc:sldChg chg="modSp mod">
        <pc:chgData name="Chris Burke" userId="9f12f0ab5e3703db" providerId="LiveId" clId="{AD18219F-FA64-4EB2-AE67-0C17A060F0F6}" dt="2024-05-05T19:07:23.019" v="19" actId="20577"/>
        <pc:sldMkLst>
          <pc:docMk/>
          <pc:sldMk cId="1145150970" sldId="279"/>
        </pc:sldMkLst>
        <pc:spChg chg="mod">
          <ac:chgData name="Chris Burke" userId="9f12f0ab5e3703db" providerId="LiveId" clId="{AD18219F-FA64-4EB2-AE67-0C17A060F0F6}" dt="2024-05-05T19:07:23.019" v="19" actId="20577"/>
          <ac:spMkLst>
            <pc:docMk/>
            <pc:sldMk cId="1145150970" sldId="279"/>
            <ac:spMk id="2" creationId="{00000000-0000-0000-0000-000000000000}"/>
          </ac:spMkLst>
        </pc:spChg>
      </pc:sldChg>
      <pc:sldChg chg="addSp delSp modSp add del mod">
        <pc:chgData name="Chris Burke" userId="9f12f0ab5e3703db" providerId="LiveId" clId="{AD18219F-FA64-4EB2-AE67-0C17A060F0F6}" dt="2024-05-09T01:35:16.757" v="604"/>
        <pc:sldMkLst>
          <pc:docMk/>
          <pc:sldMk cId="3932719573" sldId="300"/>
        </pc:sldMkLst>
        <pc:spChg chg="mod">
          <ac:chgData name="Chris Burke" userId="9f12f0ab5e3703db" providerId="LiveId" clId="{AD18219F-FA64-4EB2-AE67-0C17A060F0F6}" dt="2024-05-05T19:49:14.617" v="44" actId="1076"/>
          <ac:spMkLst>
            <pc:docMk/>
            <pc:sldMk cId="3932719573" sldId="300"/>
            <ac:spMk id="2" creationId="{00000000-0000-0000-0000-000000000000}"/>
          </ac:spMkLst>
        </pc:spChg>
        <pc:grpChg chg="del mod">
          <ac:chgData name="Chris Burke" userId="9f12f0ab5e3703db" providerId="LiveId" clId="{AD18219F-FA64-4EB2-AE67-0C17A060F0F6}" dt="2024-05-09T01:35:16.757" v="603"/>
          <ac:grpSpMkLst>
            <pc:docMk/>
            <pc:sldMk cId="3932719573" sldId="300"/>
            <ac:grpSpMk id="9" creationId="{AA63037C-FB67-12D1-6D4F-EA2CAC78F9AF}"/>
          </ac:grpSpMkLst>
        </pc:grpChg>
        <pc:inkChg chg="add">
          <ac:chgData name="Chris Burke" userId="9f12f0ab5e3703db" providerId="LiveId" clId="{AD18219F-FA64-4EB2-AE67-0C17A060F0F6}" dt="2024-05-09T00:35:23.321" v="146" actId="9405"/>
          <ac:inkMkLst>
            <pc:docMk/>
            <pc:sldMk cId="3932719573" sldId="300"/>
            <ac:inkMk id="6" creationId="{4C6FA4CE-C8A0-BABD-207B-C55CAAB4F40D}"/>
          </ac:inkMkLst>
        </pc:inkChg>
        <pc:inkChg chg="add del mod">
          <ac:chgData name="Chris Burke" userId="9f12f0ab5e3703db" providerId="LiveId" clId="{AD18219F-FA64-4EB2-AE67-0C17A060F0F6}" dt="2024-05-09T01:35:16.757" v="603"/>
          <ac:inkMkLst>
            <pc:docMk/>
            <pc:sldMk cId="3932719573" sldId="300"/>
            <ac:inkMk id="7" creationId="{774CC317-F2CA-8712-6766-48887D3E42A5}"/>
          </ac:inkMkLst>
        </pc:inkChg>
        <pc:inkChg chg="add del mod">
          <ac:chgData name="Chris Burke" userId="9f12f0ab5e3703db" providerId="LiveId" clId="{AD18219F-FA64-4EB2-AE67-0C17A060F0F6}" dt="2024-05-09T01:35:16.757" v="604"/>
          <ac:inkMkLst>
            <pc:docMk/>
            <pc:sldMk cId="3932719573" sldId="300"/>
            <ac:inkMk id="8" creationId="{37B40F19-F206-238A-5219-E20D92B8175C}"/>
          </ac:inkMkLst>
        </pc:inkChg>
      </pc:sldChg>
      <pc:sldChg chg="addSp delSp modSp add mod">
        <pc:chgData name="Chris Burke" userId="9f12f0ab5e3703db" providerId="LiveId" clId="{AD18219F-FA64-4EB2-AE67-0C17A060F0F6}" dt="2024-05-09T01:34:48.108" v="562"/>
        <pc:sldMkLst>
          <pc:docMk/>
          <pc:sldMk cId="268274913" sldId="303"/>
        </pc:sldMkLst>
        <pc:grpChg chg="del mod">
          <ac:chgData name="Chris Burke" userId="9f12f0ab5e3703db" providerId="LiveId" clId="{AD18219F-FA64-4EB2-AE67-0C17A060F0F6}" dt="2024-05-09T00:41:23.137" v="206"/>
          <ac:grpSpMkLst>
            <pc:docMk/>
            <pc:sldMk cId="268274913" sldId="303"/>
            <ac:grpSpMk id="7" creationId="{EFDBBD80-1791-4D9C-0005-972CE7D69ECD}"/>
          </ac:grpSpMkLst>
        </pc:grpChg>
        <pc:grpChg chg="del mod">
          <ac:chgData name="Chris Burke" userId="9f12f0ab5e3703db" providerId="LiveId" clId="{AD18219F-FA64-4EB2-AE67-0C17A060F0F6}" dt="2024-05-09T00:41:30.030" v="211"/>
          <ac:grpSpMkLst>
            <pc:docMk/>
            <pc:sldMk cId="268274913" sldId="303"/>
            <ac:grpSpMk id="9" creationId="{B292D887-EE38-F3A8-5259-41B11C1F81B4}"/>
          </ac:grpSpMkLst>
        </pc:grpChg>
        <pc:grpChg chg="del mod">
          <ac:chgData name="Chris Burke" userId="9f12f0ab5e3703db" providerId="LiveId" clId="{AD18219F-FA64-4EB2-AE67-0C17A060F0F6}" dt="2024-05-09T00:41:30.030" v="211"/>
          <ac:grpSpMkLst>
            <pc:docMk/>
            <pc:sldMk cId="268274913" sldId="303"/>
            <ac:grpSpMk id="15" creationId="{8DDD2381-69D5-3815-94EC-78F6DADC3105}"/>
          </ac:grpSpMkLst>
        </pc:grpChg>
        <pc:grpChg chg="del mod">
          <ac:chgData name="Chris Burke" userId="9f12f0ab5e3703db" providerId="LiveId" clId="{AD18219F-FA64-4EB2-AE67-0C17A060F0F6}" dt="2024-05-09T01:34:48.108" v="561"/>
          <ac:grpSpMkLst>
            <pc:docMk/>
            <pc:sldMk cId="268274913" sldId="303"/>
            <ac:grpSpMk id="16" creationId="{E3C64AEA-BFF4-4BB6-C3C5-62C35DFFA4B7}"/>
          </ac:grpSpMkLst>
        </pc:grpChg>
        <pc:grpChg chg="del mod">
          <ac:chgData name="Chris Burke" userId="9f12f0ab5e3703db" providerId="LiveId" clId="{AD18219F-FA64-4EB2-AE67-0C17A060F0F6}" dt="2024-05-09T01:34:48.108" v="553"/>
          <ac:grpSpMkLst>
            <pc:docMk/>
            <pc:sldMk cId="268274913" sldId="303"/>
            <ac:grpSpMk id="19" creationId="{29901AFE-5FE3-AB56-2920-4B283C8E2B4C}"/>
          </ac:grpSpMkLst>
        </pc:grpChg>
        <pc:inkChg chg="add del mod">
          <ac:chgData name="Chris Burke" userId="9f12f0ab5e3703db" providerId="LiveId" clId="{AD18219F-FA64-4EB2-AE67-0C17A060F0F6}" dt="2024-05-09T01:34:48.108" v="557"/>
          <ac:inkMkLst>
            <pc:docMk/>
            <pc:sldMk cId="268274913" sldId="303"/>
            <ac:inkMk id="2" creationId="{F55A6EE9-6C8C-49E5-EAA3-FDFFC1A14768}"/>
          </ac:inkMkLst>
        </pc:inkChg>
        <pc:inkChg chg="add del mod">
          <ac:chgData name="Chris Burke" userId="9f12f0ab5e3703db" providerId="LiveId" clId="{AD18219F-FA64-4EB2-AE67-0C17A060F0F6}" dt="2024-05-09T01:34:48.108" v="555"/>
          <ac:inkMkLst>
            <pc:docMk/>
            <pc:sldMk cId="268274913" sldId="303"/>
            <ac:inkMk id="4" creationId="{619BE076-B2D5-30C3-41EB-41001179B98E}"/>
          </ac:inkMkLst>
        </pc:inkChg>
        <pc:inkChg chg="add del mod">
          <ac:chgData name="Chris Burke" userId="9f12f0ab5e3703db" providerId="LiveId" clId="{AD18219F-FA64-4EB2-AE67-0C17A060F0F6}" dt="2024-05-09T01:34:48.108" v="560"/>
          <ac:inkMkLst>
            <pc:docMk/>
            <pc:sldMk cId="268274913" sldId="303"/>
            <ac:inkMk id="5" creationId="{6C1B217C-140B-3F69-E791-B994833D9203}"/>
          </ac:inkMkLst>
        </pc:inkChg>
        <pc:inkChg chg="add del mod">
          <ac:chgData name="Chris Burke" userId="9f12f0ab5e3703db" providerId="LiveId" clId="{AD18219F-FA64-4EB2-AE67-0C17A060F0F6}" dt="2024-05-09T01:34:48.108" v="556"/>
          <ac:inkMkLst>
            <pc:docMk/>
            <pc:sldMk cId="268274913" sldId="303"/>
            <ac:inkMk id="8" creationId="{25BEE65C-CDE3-9073-164E-D08654DB5330}"/>
          </ac:inkMkLst>
        </pc:inkChg>
        <pc:inkChg chg="add del mod">
          <ac:chgData name="Chris Burke" userId="9f12f0ab5e3703db" providerId="LiveId" clId="{AD18219F-FA64-4EB2-AE67-0C17A060F0F6}" dt="2024-05-09T01:34:48.108" v="558"/>
          <ac:inkMkLst>
            <pc:docMk/>
            <pc:sldMk cId="268274913" sldId="303"/>
            <ac:inkMk id="10" creationId="{8AF16E32-CBC8-F7FA-E05D-EDCA44E75E9A}"/>
          </ac:inkMkLst>
        </pc:inkChg>
        <pc:inkChg chg="add del mod">
          <ac:chgData name="Chris Burke" userId="9f12f0ab5e3703db" providerId="LiveId" clId="{AD18219F-FA64-4EB2-AE67-0C17A060F0F6}" dt="2024-05-09T01:34:48.108" v="561"/>
          <ac:inkMkLst>
            <pc:docMk/>
            <pc:sldMk cId="268274913" sldId="303"/>
            <ac:inkMk id="11" creationId="{3CA4E88F-08C0-A3CC-142B-5D205F1CA5B3}"/>
          </ac:inkMkLst>
        </pc:inkChg>
        <pc:inkChg chg="add del mod">
          <ac:chgData name="Chris Burke" userId="9f12f0ab5e3703db" providerId="LiveId" clId="{AD18219F-FA64-4EB2-AE67-0C17A060F0F6}" dt="2024-05-09T01:34:48.108" v="562"/>
          <ac:inkMkLst>
            <pc:docMk/>
            <pc:sldMk cId="268274913" sldId="303"/>
            <ac:inkMk id="13" creationId="{AE40937D-1B17-E222-F7B5-794F50F7B477}"/>
          </ac:inkMkLst>
        </pc:inkChg>
        <pc:inkChg chg="add del mod">
          <ac:chgData name="Chris Burke" userId="9f12f0ab5e3703db" providerId="LiveId" clId="{AD18219F-FA64-4EB2-AE67-0C17A060F0F6}" dt="2024-05-09T01:34:48.108" v="554"/>
          <ac:inkMkLst>
            <pc:docMk/>
            <pc:sldMk cId="268274913" sldId="303"/>
            <ac:inkMk id="14" creationId="{AC5F0CA1-34A5-E177-D3A1-411E24F319F5}"/>
          </ac:inkMkLst>
        </pc:inkChg>
        <pc:inkChg chg="add del mod">
          <ac:chgData name="Chris Burke" userId="9f12f0ab5e3703db" providerId="LiveId" clId="{AD18219F-FA64-4EB2-AE67-0C17A060F0F6}" dt="2024-05-09T01:34:48.108" v="559"/>
          <ac:inkMkLst>
            <pc:docMk/>
            <pc:sldMk cId="268274913" sldId="303"/>
            <ac:inkMk id="17" creationId="{C26540D7-D9DE-C752-C212-28D9FDC9F028}"/>
          </ac:inkMkLst>
        </pc:inkChg>
        <pc:inkChg chg="add del mod">
          <ac:chgData name="Chris Burke" userId="9f12f0ab5e3703db" providerId="LiveId" clId="{AD18219F-FA64-4EB2-AE67-0C17A060F0F6}" dt="2024-05-09T01:34:48.108" v="553"/>
          <ac:inkMkLst>
            <pc:docMk/>
            <pc:sldMk cId="268274913" sldId="303"/>
            <ac:inkMk id="18" creationId="{9EC020CA-F273-4C50-43A3-947D52E0193C}"/>
          </ac:inkMkLst>
        </pc:inkChg>
        <pc:inkChg chg="add del">
          <ac:chgData name="Chris Burke" userId="9f12f0ab5e3703db" providerId="LiveId" clId="{AD18219F-FA64-4EB2-AE67-0C17A060F0F6}" dt="2024-05-09T01:34:48.108" v="552"/>
          <ac:inkMkLst>
            <pc:docMk/>
            <pc:sldMk cId="268274913" sldId="303"/>
            <ac:inkMk id="20" creationId="{3E2B7EDF-2613-4AC3-D7C0-A77FD7B0DEEB}"/>
          </ac:inkMkLst>
        </pc:inkChg>
      </pc:sldChg>
      <pc:sldChg chg="addSp delSp modSp add mod">
        <pc:chgData name="Chris Burke" userId="9f12f0ab5e3703db" providerId="LiveId" clId="{AD18219F-FA64-4EB2-AE67-0C17A060F0F6}" dt="2024-05-09T01:35:14.830" v="602"/>
        <pc:sldMkLst>
          <pc:docMk/>
          <pc:sldMk cId="329498268" sldId="304"/>
        </pc:sldMkLst>
        <pc:spChg chg="add del mod">
          <ac:chgData name="Chris Burke" userId="9f12f0ab5e3703db" providerId="LiveId" clId="{AD18219F-FA64-4EB2-AE67-0C17A060F0F6}" dt="2024-05-05T19:49:34.080" v="46" actId="478"/>
          <ac:spMkLst>
            <pc:docMk/>
            <pc:sldMk cId="329498268" sldId="304"/>
            <ac:spMk id="3" creationId="{25B19E2C-4409-84C5-D5A4-0B5977277E5B}"/>
          </ac:spMkLst>
        </pc:spChg>
        <pc:spChg chg="mod">
          <ac:chgData name="Chris Burke" userId="9f12f0ab5e3703db" providerId="LiveId" clId="{AD18219F-FA64-4EB2-AE67-0C17A060F0F6}" dt="2024-05-05T19:49:49.996" v="48" actId="14100"/>
          <ac:spMkLst>
            <pc:docMk/>
            <pc:sldMk cId="329498268" sldId="304"/>
            <ac:spMk id="4" creationId="{00000000-0000-0000-0000-000000000000}"/>
          </ac:spMkLst>
        </pc:spChg>
        <pc:spChg chg="add mod">
          <ac:chgData name="Chris Burke" userId="9f12f0ab5e3703db" providerId="LiveId" clId="{AD18219F-FA64-4EB2-AE67-0C17A060F0F6}" dt="2024-05-05T19:49:43.908" v="47"/>
          <ac:spMkLst>
            <pc:docMk/>
            <pc:sldMk cId="329498268" sldId="304"/>
            <ac:spMk id="5" creationId="{BE8593B3-C2DC-0635-6CB2-6DDF9373A5A2}"/>
          </ac:spMkLst>
        </pc:spChg>
        <pc:spChg chg="del">
          <ac:chgData name="Chris Burke" userId="9f12f0ab5e3703db" providerId="LiveId" clId="{AD18219F-FA64-4EB2-AE67-0C17A060F0F6}" dt="2024-05-05T19:49:29.788" v="45" actId="478"/>
          <ac:spMkLst>
            <pc:docMk/>
            <pc:sldMk cId="329498268" sldId="304"/>
            <ac:spMk id="6" creationId="{83295A0F-369E-9E7E-1043-406317131E9A}"/>
          </ac:spMkLst>
        </pc:spChg>
        <pc:inkChg chg="add del">
          <ac:chgData name="Chris Burke" userId="9f12f0ab5e3703db" providerId="LiveId" clId="{AD18219F-FA64-4EB2-AE67-0C17A060F0F6}" dt="2024-05-09T01:35:14.830" v="601"/>
          <ac:inkMkLst>
            <pc:docMk/>
            <pc:sldMk cId="329498268" sldId="304"/>
            <ac:inkMk id="2" creationId="{960C34B6-EE09-D889-8DCE-647900B88246}"/>
          </ac:inkMkLst>
        </pc:inkChg>
        <pc:inkChg chg="add del">
          <ac:chgData name="Chris Burke" userId="9f12f0ab5e3703db" providerId="LiveId" clId="{AD18219F-FA64-4EB2-AE67-0C17A060F0F6}" dt="2024-05-09T01:35:14.830" v="602"/>
          <ac:inkMkLst>
            <pc:docMk/>
            <pc:sldMk cId="329498268" sldId="304"/>
            <ac:inkMk id="3" creationId="{2ECC7AFB-2D0D-6C75-6122-335C4F7D5677}"/>
          </ac:inkMkLst>
        </pc:inkChg>
      </pc:sldChg>
      <pc:sldChg chg="addSp delSp modSp add mod">
        <pc:chgData name="Chris Burke" userId="9f12f0ab5e3703db" providerId="LiveId" clId="{AD18219F-FA64-4EB2-AE67-0C17A060F0F6}" dt="2024-05-09T01:34:42.028" v="551"/>
        <pc:sldMkLst>
          <pc:docMk/>
          <pc:sldMk cId="1712518224" sldId="305"/>
        </pc:sldMkLst>
        <pc:spChg chg="mod">
          <ac:chgData name="Chris Burke" userId="9f12f0ab5e3703db" providerId="LiveId" clId="{AD18219F-FA64-4EB2-AE67-0C17A060F0F6}" dt="2024-05-05T19:50:33.062" v="52" actId="14100"/>
          <ac:spMkLst>
            <pc:docMk/>
            <pc:sldMk cId="1712518224" sldId="305"/>
            <ac:spMk id="3" creationId="{00000000-0000-0000-0000-000000000000}"/>
          </ac:spMkLst>
        </pc:spChg>
        <pc:inkChg chg="add del">
          <ac:chgData name="Chris Burke" userId="9f12f0ab5e3703db" providerId="LiveId" clId="{AD18219F-FA64-4EB2-AE67-0C17A060F0F6}" dt="2024-05-09T01:34:42.028" v="547"/>
          <ac:inkMkLst>
            <pc:docMk/>
            <pc:sldMk cId="1712518224" sldId="305"/>
            <ac:inkMk id="4" creationId="{FA7E4AD3-CD05-7F47-342C-4FD267CDFF93}"/>
          </ac:inkMkLst>
        </pc:inkChg>
        <pc:inkChg chg="add del">
          <ac:chgData name="Chris Burke" userId="9f12f0ab5e3703db" providerId="LiveId" clId="{AD18219F-FA64-4EB2-AE67-0C17A060F0F6}" dt="2024-05-09T01:34:42.028" v="550"/>
          <ac:inkMkLst>
            <pc:docMk/>
            <pc:sldMk cId="1712518224" sldId="305"/>
            <ac:inkMk id="5" creationId="{241D7AD7-24D0-C7BD-E385-1D451919ACAF}"/>
          </ac:inkMkLst>
        </pc:inkChg>
        <pc:inkChg chg="add del">
          <ac:chgData name="Chris Burke" userId="9f12f0ab5e3703db" providerId="LiveId" clId="{AD18219F-FA64-4EB2-AE67-0C17A060F0F6}" dt="2024-05-09T01:34:42.028" v="549"/>
          <ac:inkMkLst>
            <pc:docMk/>
            <pc:sldMk cId="1712518224" sldId="305"/>
            <ac:inkMk id="6" creationId="{544C825A-9155-DC13-B3D8-898165745279}"/>
          </ac:inkMkLst>
        </pc:inkChg>
        <pc:inkChg chg="add del">
          <ac:chgData name="Chris Burke" userId="9f12f0ab5e3703db" providerId="LiveId" clId="{AD18219F-FA64-4EB2-AE67-0C17A060F0F6}" dt="2024-05-09T01:34:42.028" v="551"/>
          <ac:inkMkLst>
            <pc:docMk/>
            <pc:sldMk cId="1712518224" sldId="305"/>
            <ac:inkMk id="7" creationId="{665AE6E6-8523-01D3-53B7-83864A4338E7}"/>
          </ac:inkMkLst>
        </pc:inkChg>
        <pc:inkChg chg="add del">
          <ac:chgData name="Chris Burke" userId="9f12f0ab5e3703db" providerId="LiveId" clId="{AD18219F-FA64-4EB2-AE67-0C17A060F0F6}" dt="2024-05-09T01:34:42.028" v="546"/>
          <ac:inkMkLst>
            <pc:docMk/>
            <pc:sldMk cId="1712518224" sldId="305"/>
            <ac:inkMk id="8" creationId="{42A278E9-51F9-F939-C149-561046A84985}"/>
          </ac:inkMkLst>
        </pc:inkChg>
        <pc:inkChg chg="add del">
          <ac:chgData name="Chris Burke" userId="9f12f0ab5e3703db" providerId="LiveId" clId="{AD18219F-FA64-4EB2-AE67-0C17A060F0F6}" dt="2024-05-09T01:34:42.028" v="548"/>
          <ac:inkMkLst>
            <pc:docMk/>
            <pc:sldMk cId="1712518224" sldId="305"/>
            <ac:inkMk id="9" creationId="{F9347C1B-981A-4B77-EF7A-34238660B97D}"/>
          </ac:inkMkLst>
        </pc:inkChg>
      </pc:sldChg>
      <pc:sldChg chg="addSp delSp modSp add mod">
        <pc:chgData name="Chris Burke" userId="9f12f0ab5e3703db" providerId="LiveId" clId="{AD18219F-FA64-4EB2-AE67-0C17A060F0F6}" dt="2024-05-09T01:34:38.882" v="545"/>
        <pc:sldMkLst>
          <pc:docMk/>
          <pc:sldMk cId="4271718261" sldId="306"/>
        </pc:sldMkLst>
        <pc:spChg chg="mod">
          <ac:chgData name="Chris Burke" userId="9f12f0ab5e3703db" providerId="LiveId" clId="{AD18219F-FA64-4EB2-AE67-0C17A060F0F6}" dt="2024-05-05T19:07:15.055" v="6" actId="27636"/>
          <ac:spMkLst>
            <pc:docMk/>
            <pc:sldMk cId="4271718261" sldId="306"/>
            <ac:spMk id="3" creationId="{00000000-0000-0000-0000-000000000000}"/>
          </ac:spMkLst>
        </pc:spChg>
        <pc:spChg chg="add del mod">
          <ac:chgData name="Chris Burke" userId="9f12f0ab5e3703db" providerId="LiveId" clId="{AD18219F-FA64-4EB2-AE67-0C17A060F0F6}" dt="2024-05-05T19:50:53.008" v="54" actId="478"/>
          <ac:spMkLst>
            <pc:docMk/>
            <pc:sldMk cId="4271718261" sldId="306"/>
            <ac:spMk id="4" creationId="{5F07CFE6-1126-DD10-931A-65EDFD1D2763}"/>
          </ac:spMkLst>
        </pc:spChg>
        <pc:spChg chg="add mod">
          <ac:chgData name="Chris Burke" userId="9f12f0ab5e3703db" providerId="LiveId" clId="{AD18219F-FA64-4EB2-AE67-0C17A060F0F6}" dt="2024-05-05T19:50:55.300" v="55"/>
          <ac:spMkLst>
            <pc:docMk/>
            <pc:sldMk cId="4271718261" sldId="306"/>
            <ac:spMk id="5" creationId="{322734DE-7A1C-B6F3-3158-81D7D94C901F}"/>
          </ac:spMkLst>
        </pc:spChg>
        <pc:spChg chg="del">
          <ac:chgData name="Chris Burke" userId="9f12f0ab5e3703db" providerId="LiveId" clId="{AD18219F-FA64-4EB2-AE67-0C17A060F0F6}" dt="2024-05-05T19:50:49.757" v="53" actId="478"/>
          <ac:spMkLst>
            <pc:docMk/>
            <pc:sldMk cId="4271718261" sldId="306"/>
            <ac:spMk id="6" creationId="{D330E07D-4E36-9D46-1831-27EF5716592C}"/>
          </ac:spMkLst>
        </pc:spChg>
        <pc:inkChg chg="add del">
          <ac:chgData name="Chris Burke" userId="9f12f0ab5e3703db" providerId="LiveId" clId="{AD18219F-FA64-4EB2-AE67-0C17A060F0F6}" dt="2024-05-09T01:34:38.882" v="545"/>
          <ac:inkMkLst>
            <pc:docMk/>
            <pc:sldMk cId="4271718261" sldId="306"/>
            <ac:inkMk id="2" creationId="{A3D6A01C-9F44-7A46-B7FA-422932B70033}"/>
          </ac:inkMkLst>
        </pc:inkChg>
      </pc:sldChg>
      <pc:sldChg chg="addSp delSp modSp add mod">
        <pc:chgData name="Chris Burke" userId="9f12f0ab5e3703db" providerId="LiveId" clId="{AD18219F-FA64-4EB2-AE67-0C17A060F0F6}" dt="2024-05-09T01:34:31.073" v="538"/>
        <pc:sldMkLst>
          <pc:docMk/>
          <pc:sldMk cId="3290709186" sldId="307"/>
        </pc:sldMkLst>
        <pc:spChg chg="del">
          <ac:chgData name="Chris Burke" userId="9f12f0ab5e3703db" providerId="LiveId" clId="{AD18219F-FA64-4EB2-AE67-0C17A060F0F6}" dt="2024-05-05T19:51:16.947" v="57" actId="478"/>
          <ac:spMkLst>
            <pc:docMk/>
            <pc:sldMk cId="3290709186" sldId="307"/>
            <ac:spMk id="2" creationId="{00000000-0000-0000-0000-000000000000}"/>
          </ac:spMkLst>
        </pc:spChg>
        <pc:spChg chg="add del mod">
          <ac:chgData name="Chris Burke" userId="9f12f0ab5e3703db" providerId="LiveId" clId="{AD18219F-FA64-4EB2-AE67-0C17A060F0F6}" dt="2024-05-05T19:51:20.416" v="58" actId="478"/>
          <ac:spMkLst>
            <pc:docMk/>
            <pc:sldMk cId="3290709186" sldId="307"/>
            <ac:spMk id="5" creationId="{7A529D53-1228-4C1E-4119-A8D610257926}"/>
          </ac:spMkLst>
        </pc:spChg>
        <pc:spChg chg="add mod">
          <ac:chgData name="Chris Burke" userId="9f12f0ab5e3703db" providerId="LiveId" clId="{AD18219F-FA64-4EB2-AE67-0C17A060F0F6}" dt="2024-05-05T19:51:28.586" v="59"/>
          <ac:spMkLst>
            <pc:docMk/>
            <pc:sldMk cId="3290709186" sldId="307"/>
            <ac:spMk id="6" creationId="{B0493F1F-5887-F430-9C80-CABD6E74CCB8}"/>
          </ac:spMkLst>
        </pc:spChg>
        <pc:grpChg chg="del mod">
          <ac:chgData name="Chris Burke" userId="9f12f0ab5e3703db" providerId="LiveId" clId="{AD18219F-FA64-4EB2-AE67-0C17A060F0F6}" dt="2024-05-09T01:34:31.073" v="530"/>
          <ac:grpSpMkLst>
            <pc:docMk/>
            <pc:sldMk cId="3290709186" sldId="307"/>
            <ac:grpSpMk id="7" creationId="{1D527F85-9306-B305-B5EF-3D51989891A4}"/>
          </ac:grpSpMkLst>
        </pc:grpChg>
        <pc:grpChg chg="del mod">
          <ac:chgData name="Chris Burke" userId="9f12f0ab5e3703db" providerId="LiveId" clId="{AD18219F-FA64-4EB2-AE67-0C17A060F0F6}" dt="2024-05-09T00:45:29.607" v="240"/>
          <ac:grpSpMkLst>
            <pc:docMk/>
            <pc:sldMk cId="3290709186" sldId="307"/>
            <ac:grpSpMk id="12" creationId="{87F363DE-3C5C-9560-7356-1A17AA1AF9C4}"/>
          </ac:grpSpMkLst>
        </pc:grpChg>
        <pc:grpChg chg="del mod">
          <ac:chgData name="Chris Burke" userId="9f12f0ab5e3703db" providerId="LiveId" clId="{AD18219F-FA64-4EB2-AE67-0C17A060F0F6}" dt="2024-05-09T00:46:13.032" v="245"/>
          <ac:grpSpMkLst>
            <pc:docMk/>
            <pc:sldMk cId="3290709186" sldId="307"/>
            <ac:grpSpMk id="14" creationId="{8FE96C02-C9D7-4D3F-699A-DF0F8685F916}"/>
          </ac:grpSpMkLst>
        </pc:grpChg>
        <pc:grpChg chg="del mod">
          <ac:chgData name="Chris Burke" userId="9f12f0ab5e3703db" providerId="LiveId" clId="{AD18219F-FA64-4EB2-AE67-0C17A060F0F6}" dt="2024-05-09T00:46:32.839" v="255"/>
          <ac:grpSpMkLst>
            <pc:docMk/>
            <pc:sldMk cId="3290709186" sldId="307"/>
            <ac:grpSpMk id="20" creationId="{8F16A0D1-4141-4E63-8B4A-852D69946458}"/>
          </ac:grpSpMkLst>
        </pc:grpChg>
        <pc:grpChg chg="del mod">
          <ac:chgData name="Chris Burke" userId="9f12f0ab5e3703db" providerId="LiveId" clId="{AD18219F-FA64-4EB2-AE67-0C17A060F0F6}" dt="2024-05-09T01:34:31.073" v="535"/>
          <ac:grpSpMkLst>
            <pc:docMk/>
            <pc:sldMk cId="3290709186" sldId="307"/>
            <ac:grpSpMk id="24" creationId="{A146FE87-A822-1884-5616-A1B46606F31F}"/>
          </ac:grpSpMkLst>
        </pc:grpChg>
        <pc:grpChg chg="del mod">
          <ac:chgData name="Chris Burke" userId="9f12f0ab5e3703db" providerId="LiveId" clId="{AD18219F-FA64-4EB2-AE67-0C17A060F0F6}" dt="2024-05-09T01:34:31.073" v="531"/>
          <ac:grpSpMkLst>
            <pc:docMk/>
            <pc:sldMk cId="3290709186" sldId="307"/>
            <ac:grpSpMk id="25" creationId="{12416767-AD4E-A857-92DD-D60453F61237}"/>
          </ac:grpSpMkLst>
        </pc:grpChg>
        <pc:inkChg chg="add del">
          <ac:chgData name="Chris Burke" userId="9f12f0ab5e3703db" providerId="LiveId" clId="{AD18219F-FA64-4EB2-AE67-0C17A060F0F6}" dt="2024-05-09T01:34:31.073" v="538"/>
          <ac:inkMkLst>
            <pc:docMk/>
            <pc:sldMk cId="3290709186" sldId="307"/>
            <ac:inkMk id="2" creationId="{1A6C7AA5-E982-D442-BC76-295BB2C88136}"/>
          </ac:inkMkLst>
        </pc:inkChg>
        <pc:inkChg chg="add del mod">
          <ac:chgData name="Chris Burke" userId="9f12f0ab5e3703db" providerId="LiveId" clId="{AD18219F-FA64-4EB2-AE67-0C17A060F0F6}" dt="2024-05-09T01:34:31.073" v="533"/>
          <ac:inkMkLst>
            <pc:docMk/>
            <pc:sldMk cId="3290709186" sldId="307"/>
            <ac:inkMk id="4" creationId="{EBC47CA9-2BFF-C57D-A2EC-CEC64D80D08F}"/>
          </ac:inkMkLst>
        </pc:inkChg>
        <pc:inkChg chg="add del mod">
          <ac:chgData name="Chris Burke" userId="9f12f0ab5e3703db" providerId="LiveId" clId="{AD18219F-FA64-4EB2-AE67-0C17A060F0F6}" dt="2024-05-09T01:34:31.073" v="530"/>
          <ac:inkMkLst>
            <pc:docMk/>
            <pc:sldMk cId="3290709186" sldId="307"/>
            <ac:inkMk id="5" creationId="{6E3813B1-1D6C-ADFD-5244-9E2791432518}"/>
          </ac:inkMkLst>
        </pc:inkChg>
        <pc:inkChg chg="add del">
          <ac:chgData name="Chris Burke" userId="9f12f0ab5e3703db" providerId="LiveId" clId="{AD18219F-FA64-4EB2-AE67-0C17A060F0F6}" dt="2024-05-09T01:34:31.073" v="532"/>
          <ac:inkMkLst>
            <pc:docMk/>
            <pc:sldMk cId="3290709186" sldId="307"/>
            <ac:inkMk id="8" creationId="{3EB77A5A-1182-A80D-9C5C-05F54F3DDB06}"/>
          </ac:inkMkLst>
        </pc:inkChg>
        <pc:inkChg chg="add del">
          <ac:chgData name="Chris Burke" userId="9f12f0ab5e3703db" providerId="LiveId" clId="{AD18219F-FA64-4EB2-AE67-0C17A060F0F6}" dt="2024-05-09T00:45:19.605" v="235"/>
          <ac:inkMkLst>
            <pc:docMk/>
            <pc:sldMk cId="3290709186" sldId="307"/>
            <ac:inkMk id="9" creationId="{34CA6B11-FE07-C5C1-BFA1-9174E77DD829}"/>
          </ac:inkMkLst>
        </pc:inkChg>
        <pc:inkChg chg="add del mod">
          <ac:chgData name="Chris Burke" userId="9f12f0ab5e3703db" providerId="LiveId" clId="{AD18219F-FA64-4EB2-AE67-0C17A060F0F6}" dt="2024-05-09T00:46:13.033" v="247"/>
          <ac:inkMkLst>
            <pc:docMk/>
            <pc:sldMk cId="3290709186" sldId="307"/>
            <ac:inkMk id="10" creationId="{78FFAE02-41C4-22B9-04F7-46538042D038}"/>
          </ac:inkMkLst>
        </pc:inkChg>
        <pc:inkChg chg="add del mod">
          <ac:chgData name="Chris Burke" userId="9f12f0ab5e3703db" providerId="LiveId" clId="{AD18219F-FA64-4EB2-AE67-0C17A060F0F6}" dt="2024-05-09T00:46:13.031" v="243"/>
          <ac:inkMkLst>
            <pc:docMk/>
            <pc:sldMk cId="3290709186" sldId="307"/>
            <ac:inkMk id="11" creationId="{49095766-DA46-4227-5CBF-E9AE5E13341E}"/>
          </ac:inkMkLst>
        </pc:inkChg>
        <pc:inkChg chg="add del mod">
          <ac:chgData name="Chris Burke" userId="9f12f0ab5e3703db" providerId="LiveId" clId="{AD18219F-FA64-4EB2-AE67-0C17A060F0F6}" dt="2024-05-09T00:46:13.032" v="245"/>
          <ac:inkMkLst>
            <pc:docMk/>
            <pc:sldMk cId="3290709186" sldId="307"/>
            <ac:inkMk id="13" creationId="{B5813B76-EF45-2D54-D04D-A2EEF31021DE}"/>
          </ac:inkMkLst>
        </pc:inkChg>
        <pc:inkChg chg="add del">
          <ac:chgData name="Chris Burke" userId="9f12f0ab5e3703db" providerId="LiveId" clId="{AD18219F-FA64-4EB2-AE67-0C17A060F0F6}" dt="2024-05-09T00:46:13.033" v="246"/>
          <ac:inkMkLst>
            <pc:docMk/>
            <pc:sldMk cId="3290709186" sldId="307"/>
            <ac:inkMk id="15" creationId="{9E6A5B08-C2E0-ABB2-3B74-CA02D1DFB7E6}"/>
          </ac:inkMkLst>
        </pc:inkChg>
        <pc:inkChg chg="add del">
          <ac:chgData name="Chris Burke" userId="9f12f0ab5e3703db" providerId="LiveId" clId="{AD18219F-FA64-4EB2-AE67-0C17A060F0F6}" dt="2024-05-09T00:46:13.032" v="244"/>
          <ac:inkMkLst>
            <pc:docMk/>
            <pc:sldMk cId="3290709186" sldId="307"/>
            <ac:inkMk id="16" creationId="{3ABABF73-E205-4110-3806-ED860F5AED19}"/>
          </ac:inkMkLst>
        </pc:inkChg>
        <pc:inkChg chg="add del">
          <ac:chgData name="Chris Burke" userId="9f12f0ab5e3703db" providerId="LiveId" clId="{AD18219F-FA64-4EB2-AE67-0C17A060F0F6}" dt="2024-05-09T01:34:31.073" v="529"/>
          <ac:inkMkLst>
            <pc:docMk/>
            <pc:sldMk cId="3290709186" sldId="307"/>
            <ac:inkMk id="17" creationId="{74BF4D3F-259C-6809-16D9-E708793A2E8A}"/>
          </ac:inkMkLst>
        </pc:inkChg>
        <pc:inkChg chg="add del mod">
          <ac:chgData name="Chris Burke" userId="9f12f0ab5e3703db" providerId="LiveId" clId="{AD18219F-FA64-4EB2-AE67-0C17A060F0F6}" dt="2024-05-09T01:34:31.073" v="537"/>
          <ac:inkMkLst>
            <pc:docMk/>
            <pc:sldMk cId="3290709186" sldId="307"/>
            <ac:inkMk id="18" creationId="{30D0DFD5-243E-F694-3352-C1AA5D33ADE2}"/>
          </ac:inkMkLst>
        </pc:inkChg>
        <pc:inkChg chg="add del mod">
          <ac:chgData name="Chris Burke" userId="9f12f0ab5e3703db" providerId="LiveId" clId="{AD18219F-FA64-4EB2-AE67-0C17A060F0F6}" dt="2024-05-09T01:34:31.073" v="535"/>
          <ac:inkMkLst>
            <pc:docMk/>
            <pc:sldMk cId="3290709186" sldId="307"/>
            <ac:inkMk id="19" creationId="{65885156-DE0A-D969-DF4E-C73D630E5E9D}"/>
          </ac:inkMkLst>
        </pc:inkChg>
        <pc:inkChg chg="add del mod">
          <ac:chgData name="Chris Burke" userId="9f12f0ab5e3703db" providerId="LiveId" clId="{AD18219F-FA64-4EB2-AE67-0C17A060F0F6}" dt="2024-05-09T01:34:31.073" v="531"/>
          <ac:inkMkLst>
            <pc:docMk/>
            <pc:sldMk cId="3290709186" sldId="307"/>
            <ac:inkMk id="21" creationId="{6C500795-44CE-AA4E-3380-38B0C2F3D6B1}"/>
          </ac:inkMkLst>
        </pc:inkChg>
        <pc:inkChg chg="add del mod">
          <ac:chgData name="Chris Burke" userId="9f12f0ab5e3703db" providerId="LiveId" clId="{AD18219F-FA64-4EB2-AE67-0C17A060F0F6}" dt="2024-05-09T01:34:31.073" v="536"/>
          <ac:inkMkLst>
            <pc:docMk/>
            <pc:sldMk cId="3290709186" sldId="307"/>
            <ac:inkMk id="22" creationId="{3E182AF2-4481-AE01-D8F5-673D15C2549A}"/>
          </ac:inkMkLst>
        </pc:inkChg>
        <pc:inkChg chg="add del mod">
          <ac:chgData name="Chris Burke" userId="9f12f0ab5e3703db" providerId="LiveId" clId="{AD18219F-FA64-4EB2-AE67-0C17A060F0F6}" dt="2024-05-09T01:34:31.073" v="534"/>
          <ac:inkMkLst>
            <pc:docMk/>
            <pc:sldMk cId="3290709186" sldId="307"/>
            <ac:inkMk id="23" creationId="{37443D8A-11D0-9EBB-2B09-55F6D147D74F}"/>
          </ac:inkMkLst>
        </pc:inkChg>
      </pc:sldChg>
      <pc:sldChg chg="addSp delSp modSp add mod">
        <pc:chgData name="Chris Burke" userId="9f12f0ab5e3703db" providerId="LiveId" clId="{AD18219F-FA64-4EB2-AE67-0C17A060F0F6}" dt="2024-05-09T01:34:34.990" v="543"/>
        <pc:sldMkLst>
          <pc:docMk/>
          <pc:sldMk cId="859517463" sldId="308"/>
        </pc:sldMkLst>
        <pc:spChg chg="mod">
          <ac:chgData name="Chris Burke" userId="9f12f0ab5e3703db" providerId="LiveId" clId="{AD18219F-FA64-4EB2-AE67-0C17A060F0F6}" dt="2024-05-05T19:51:47.846" v="61" actId="14100"/>
          <ac:spMkLst>
            <pc:docMk/>
            <pc:sldMk cId="859517463" sldId="308"/>
            <ac:spMk id="3" creationId="{00000000-0000-0000-0000-000000000000}"/>
          </ac:spMkLst>
        </pc:spChg>
        <pc:inkChg chg="add del">
          <ac:chgData name="Chris Burke" userId="9f12f0ab5e3703db" providerId="LiveId" clId="{AD18219F-FA64-4EB2-AE67-0C17A060F0F6}" dt="2024-05-09T01:34:34.990" v="542"/>
          <ac:inkMkLst>
            <pc:docMk/>
            <pc:sldMk cId="859517463" sldId="308"/>
            <ac:inkMk id="4" creationId="{AD774F2F-7990-DB30-D307-D851059C676F}"/>
          </ac:inkMkLst>
        </pc:inkChg>
        <pc:inkChg chg="add del">
          <ac:chgData name="Chris Burke" userId="9f12f0ab5e3703db" providerId="LiveId" clId="{AD18219F-FA64-4EB2-AE67-0C17A060F0F6}" dt="2024-05-09T01:34:34.990" v="543"/>
          <ac:inkMkLst>
            <pc:docMk/>
            <pc:sldMk cId="859517463" sldId="308"/>
            <ac:inkMk id="5" creationId="{8BFA6E6E-E4E8-0385-1FA7-FC74FE2A880B}"/>
          </ac:inkMkLst>
        </pc:inkChg>
        <pc:inkChg chg="add del">
          <ac:chgData name="Chris Burke" userId="9f12f0ab5e3703db" providerId="LiveId" clId="{AD18219F-FA64-4EB2-AE67-0C17A060F0F6}" dt="2024-05-09T01:34:34.990" v="540"/>
          <ac:inkMkLst>
            <pc:docMk/>
            <pc:sldMk cId="859517463" sldId="308"/>
            <ac:inkMk id="6" creationId="{6C1807AE-CD4F-8C19-217B-9561097DF9E1}"/>
          </ac:inkMkLst>
        </pc:inkChg>
        <pc:inkChg chg="add del">
          <ac:chgData name="Chris Burke" userId="9f12f0ab5e3703db" providerId="LiveId" clId="{AD18219F-FA64-4EB2-AE67-0C17A060F0F6}" dt="2024-05-09T01:34:34.990" v="539"/>
          <ac:inkMkLst>
            <pc:docMk/>
            <pc:sldMk cId="859517463" sldId="308"/>
            <ac:inkMk id="7" creationId="{CFA39BF7-5BF5-2D20-0E0D-8A720C88B448}"/>
          </ac:inkMkLst>
        </pc:inkChg>
        <pc:inkChg chg="add del">
          <ac:chgData name="Chris Burke" userId="9f12f0ab5e3703db" providerId="LiveId" clId="{AD18219F-FA64-4EB2-AE67-0C17A060F0F6}" dt="2024-05-09T01:34:34.990" v="541"/>
          <ac:inkMkLst>
            <pc:docMk/>
            <pc:sldMk cId="859517463" sldId="308"/>
            <ac:inkMk id="8" creationId="{225B6CAD-2237-0BEE-45CB-EA95D5FC28CA}"/>
          </ac:inkMkLst>
        </pc:inkChg>
      </pc:sldChg>
      <pc:sldChg chg="addSp delSp modSp add mod">
        <pc:chgData name="Chris Burke" userId="9f12f0ab5e3703db" providerId="LiveId" clId="{AD18219F-FA64-4EB2-AE67-0C17A060F0F6}" dt="2024-05-09T01:34:25.040" v="528"/>
        <pc:sldMkLst>
          <pc:docMk/>
          <pc:sldMk cId="2249009143" sldId="309"/>
        </pc:sldMkLst>
        <pc:spChg chg="mod">
          <ac:chgData name="Chris Burke" userId="9f12f0ab5e3703db" providerId="LiveId" clId="{AD18219F-FA64-4EB2-AE67-0C17A060F0F6}" dt="2024-05-05T19:52:00.138" v="62" actId="14100"/>
          <ac:spMkLst>
            <pc:docMk/>
            <pc:sldMk cId="2249009143" sldId="309"/>
            <ac:spMk id="3" creationId="{00000000-0000-0000-0000-000000000000}"/>
          </ac:spMkLst>
        </pc:spChg>
        <pc:grpChg chg="del mod">
          <ac:chgData name="Chris Burke" userId="9f12f0ab5e3703db" providerId="LiveId" clId="{AD18219F-FA64-4EB2-AE67-0C17A060F0F6}" dt="2024-05-09T00:46:57.341" v="262"/>
          <ac:grpSpMkLst>
            <pc:docMk/>
            <pc:sldMk cId="2249009143" sldId="309"/>
            <ac:grpSpMk id="8" creationId="{CF510021-3D86-B895-375F-DAB07E37D696}"/>
          </ac:grpSpMkLst>
        </pc:grpChg>
        <pc:grpChg chg="del mod">
          <ac:chgData name="Chris Burke" userId="9f12f0ab5e3703db" providerId="LiveId" clId="{AD18219F-FA64-4EB2-AE67-0C17A060F0F6}" dt="2024-05-09T00:47:12.731" v="266"/>
          <ac:grpSpMkLst>
            <pc:docMk/>
            <pc:sldMk cId="2249009143" sldId="309"/>
            <ac:grpSpMk id="10" creationId="{7F80AA05-EE46-1A88-7AA3-4C0D4964563C}"/>
          </ac:grpSpMkLst>
        </pc:grpChg>
        <pc:inkChg chg="add del">
          <ac:chgData name="Chris Burke" userId="9f12f0ab5e3703db" providerId="LiveId" clId="{AD18219F-FA64-4EB2-AE67-0C17A060F0F6}" dt="2024-05-09T00:47:12.731" v="265"/>
          <ac:inkMkLst>
            <pc:docMk/>
            <pc:sldMk cId="2249009143" sldId="309"/>
            <ac:inkMk id="4" creationId="{1568220B-43E9-9B99-0F7A-F162F634AD75}"/>
          </ac:inkMkLst>
        </pc:inkChg>
        <pc:inkChg chg="add del">
          <ac:chgData name="Chris Burke" userId="9f12f0ab5e3703db" providerId="LiveId" clId="{AD18219F-FA64-4EB2-AE67-0C17A060F0F6}" dt="2024-05-09T00:47:12.730" v="263"/>
          <ac:inkMkLst>
            <pc:docMk/>
            <pc:sldMk cId="2249009143" sldId="309"/>
            <ac:inkMk id="5" creationId="{A36C92AB-90E7-8BD8-2FA4-6F00F144797D}"/>
          </ac:inkMkLst>
        </pc:inkChg>
        <pc:inkChg chg="add del mod">
          <ac:chgData name="Chris Burke" userId="9f12f0ab5e3703db" providerId="LiveId" clId="{AD18219F-FA64-4EB2-AE67-0C17A060F0F6}" dt="2024-05-09T00:47:12.730" v="264"/>
          <ac:inkMkLst>
            <pc:docMk/>
            <pc:sldMk cId="2249009143" sldId="309"/>
            <ac:inkMk id="6" creationId="{DE0B4170-5272-8956-3653-1342C6F2BFD9}"/>
          </ac:inkMkLst>
        </pc:inkChg>
        <pc:inkChg chg="add del mod">
          <ac:chgData name="Chris Burke" userId="9f12f0ab5e3703db" providerId="LiveId" clId="{AD18219F-FA64-4EB2-AE67-0C17A060F0F6}" dt="2024-05-09T00:47:12.731" v="267"/>
          <ac:inkMkLst>
            <pc:docMk/>
            <pc:sldMk cId="2249009143" sldId="309"/>
            <ac:inkMk id="7" creationId="{6FAD7FED-5FC2-6B02-5C3E-AEA0DC11849F}"/>
          </ac:inkMkLst>
        </pc:inkChg>
        <pc:inkChg chg="add del mod">
          <ac:chgData name="Chris Burke" userId="9f12f0ab5e3703db" providerId="LiveId" clId="{AD18219F-FA64-4EB2-AE67-0C17A060F0F6}" dt="2024-05-09T00:47:12.731" v="266"/>
          <ac:inkMkLst>
            <pc:docMk/>
            <pc:sldMk cId="2249009143" sldId="309"/>
            <ac:inkMk id="9" creationId="{05EE9692-6C46-A564-54CC-88E53D06921B}"/>
          </ac:inkMkLst>
        </pc:inkChg>
        <pc:inkChg chg="add del">
          <ac:chgData name="Chris Burke" userId="9f12f0ab5e3703db" providerId="LiveId" clId="{AD18219F-FA64-4EB2-AE67-0C17A060F0F6}" dt="2024-05-09T01:34:25.040" v="527"/>
          <ac:inkMkLst>
            <pc:docMk/>
            <pc:sldMk cId="2249009143" sldId="309"/>
            <ac:inkMk id="11" creationId="{73C82D3C-6C37-DBF3-DB30-C957260145DF}"/>
          </ac:inkMkLst>
        </pc:inkChg>
        <pc:inkChg chg="add del">
          <ac:chgData name="Chris Burke" userId="9f12f0ab5e3703db" providerId="LiveId" clId="{AD18219F-FA64-4EB2-AE67-0C17A060F0F6}" dt="2024-05-09T01:34:25.040" v="528"/>
          <ac:inkMkLst>
            <pc:docMk/>
            <pc:sldMk cId="2249009143" sldId="309"/>
            <ac:inkMk id="12" creationId="{95728E7F-FFF4-8A1F-F42E-A94207704753}"/>
          </ac:inkMkLst>
        </pc:inkChg>
      </pc:sldChg>
      <pc:sldChg chg="addSp delSp modSp add mod">
        <pc:chgData name="Chris Burke" userId="9f12f0ab5e3703db" providerId="LiveId" clId="{AD18219F-FA64-4EB2-AE67-0C17A060F0F6}" dt="2024-05-09T01:34:15.432" v="516"/>
        <pc:sldMkLst>
          <pc:docMk/>
          <pc:sldMk cId="3654451734" sldId="310"/>
        </pc:sldMkLst>
        <pc:grpChg chg="del mod">
          <ac:chgData name="Chris Burke" userId="9f12f0ab5e3703db" providerId="LiveId" clId="{AD18219F-FA64-4EB2-AE67-0C17A060F0F6}" dt="2024-05-09T01:34:15.432" v="509"/>
          <ac:grpSpMkLst>
            <pc:docMk/>
            <pc:sldMk cId="3654451734" sldId="310"/>
            <ac:grpSpMk id="16" creationId="{1288C290-ACEA-33FF-6EF1-01034406AF8C}"/>
          </ac:grpSpMkLst>
        </pc:grpChg>
        <pc:inkChg chg="add del">
          <ac:chgData name="Chris Burke" userId="9f12f0ab5e3703db" providerId="LiveId" clId="{AD18219F-FA64-4EB2-AE67-0C17A060F0F6}" dt="2024-05-09T01:34:15.432" v="508"/>
          <ac:inkMkLst>
            <pc:docMk/>
            <pc:sldMk cId="3654451734" sldId="310"/>
            <ac:inkMk id="4" creationId="{2A3A72D7-143F-B252-88B3-BAA31F3E4DA1}"/>
          </ac:inkMkLst>
        </pc:inkChg>
        <pc:inkChg chg="add del">
          <ac:chgData name="Chris Burke" userId="9f12f0ab5e3703db" providerId="LiveId" clId="{AD18219F-FA64-4EB2-AE67-0C17A060F0F6}" dt="2024-05-09T01:34:15.432" v="514"/>
          <ac:inkMkLst>
            <pc:docMk/>
            <pc:sldMk cId="3654451734" sldId="310"/>
            <ac:inkMk id="5" creationId="{8D56DCBD-1F6B-3886-6B1C-A4E040571649}"/>
          </ac:inkMkLst>
        </pc:inkChg>
        <pc:inkChg chg="add del">
          <ac:chgData name="Chris Burke" userId="9f12f0ab5e3703db" providerId="LiveId" clId="{AD18219F-FA64-4EB2-AE67-0C17A060F0F6}" dt="2024-05-09T01:34:15.432" v="513"/>
          <ac:inkMkLst>
            <pc:docMk/>
            <pc:sldMk cId="3654451734" sldId="310"/>
            <ac:inkMk id="6" creationId="{63731460-ECC1-0CDC-8C60-F8D29B1A8908}"/>
          </ac:inkMkLst>
        </pc:inkChg>
        <pc:inkChg chg="add del">
          <ac:chgData name="Chris Burke" userId="9f12f0ab5e3703db" providerId="LiveId" clId="{AD18219F-FA64-4EB2-AE67-0C17A060F0F6}" dt="2024-05-09T01:34:15.432" v="516"/>
          <ac:inkMkLst>
            <pc:docMk/>
            <pc:sldMk cId="3654451734" sldId="310"/>
            <ac:inkMk id="7" creationId="{488C1770-33EA-21B4-C95B-F53D84673B08}"/>
          </ac:inkMkLst>
        </pc:inkChg>
        <pc:inkChg chg="add del">
          <ac:chgData name="Chris Burke" userId="9f12f0ab5e3703db" providerId="LiveId" clId="{AD18219F-FA64-4EB2-AE67-0C17A060F0F6}" dt="2024-05-09T01:34:15.432" v="505"/>
          <ac:inkMkLst>
            <pc:docMk/>
            <pc:sldMk cId="3654451734" sldId="310"/>
            <ac:inkMk id="8" creationId="{E07DBD3D-D765-D2A3-8F4E-B225551BEF6F}"/>
          </ac:inkMkLst>
        </pc:inkChg>
        <pc:inkChg chg="add del">
          <ac:chgData name="Chris Burke" userId="9f12f0ab5e3703db" providerId="LiveId" clId="{AD18219F-FA64-4EB2-AE67-0C17A060F0F6}" dt="2024-05-09T01:34:15.432" v="511"/>
          <ac:inkMkLst>
            <pc:docMk/>
            <pc:sldMk cId="3654451734" sldId="310"/>
            <ac:inkMk id="9" creationId="{14026882-23FB-2A66-11C5-944FD2A603CE}"/>
          </ac:inkMkLst>
        </pc:inkChg>
        <pc:inkChg chg="add del">
          <ac:chgData name="Chris Burke" userId="9f12f0ab5e3703db" providerId="LiveId" clId="{AD18219F-FA64-4EB2-AE67-0C17A060F0F6}" dt="2024-05-09T01:34:15.432" v="510"/>
          <ac:inkMkLst>
            <pc:docMk/>
            <pc:sldMk cId="3654451734" sldId="310"/>
            <ac:inkMk id="10" creationId="{6FF75D28-ABA7-6626-28A3-3CCD408C7114}"/>
          </ac:inkMkLst>
        </pc:inkChg>
        <pc:inkChg chg="add del">
          <ac:chgData name="Chris Burke" userId="9f12f0ab5e3703db" providerId="LiveId" clId="{AD18219F-FA64-4EB2-AE67-0C17A060F0F6}" dt="2024-05-09T01:34:15.432" v="506"/>
          <ac:inkMkLst>
            <pc:docMk/>
            <pc:sldMk cId="3654451734" sldId="310"/>
            <ac:inkMk id="11" creationId="{4B427B0C-38D7-6C70-F08D-BB0673EC11EF}"/>
          </ac:inkMkLst>
        </pc:inkChg>
        <pc:inkChg chg="add del">
          <ac:chgData name="Chris Burke" userId="9f12f0ab5e3703db" providerId="LiveId" clId="{AD18219F-FA64-4EB2-AE67-0C17A060F0F6}" dt="2024-05-09T01:34:15.432" v="515"/>
          <ac:inkMkLst>
            <pc:docMk/>
            <pc:sldMk cId="3654451734" sldId="310"/>
            <ac:inkMk id="12" creationId="{0E5C8B30-1930-9C17-426F-3F338F3D6787}"/>
          </ac:inkMkLst>
        </pc:inkChg>
        <pc:inkChg chg="add del mod">
          <ac:chgData name="Chris Burke" userId="9f12f0ab5e3703db" providerId="LiveId" clId="{AD18219F-FA64-4EB2-AE67-0C17A060F0F6}" dt="2024-05-09T01:34:15.432" v="507"/>
          <ac:inkMkLst>
            <pc:docMk/>
            <pc:sldMk cId="3654451734" sldId="310"/>
            <ac:inkMk id="13" creationId="{9B87CB4A-8EE3-134B-D0A6-B7DCB553B940}"/>
          </ac:inkMkLst>
        </pc:inkChg>
        <pc:inkChg chg="add del mod">
          <ac:chgData name="Chris Burke" userId="9f12f0ab5e3703db" providerId="LiveId" clId="{AD18219F-FA64-4EB2-AE67-0C17A060F0F6}" dt="2024-05-09T01:34:15.432" v="512"/>
          <ac:inkMkLst>
            <pc:docMk/>
            <pc:sldMk cId="3654451734" sldId="310"/>
            <ac:inkMk id="14" creationId="{3E7D4024-4ADF-EE30-C00B-D8B0C42A1B8F}"/>
          </ac:inkMkLst>
        </pc:inkChg>
        <pc:inkChg chg="add del mod">
          <ac:chgData name="Chris Burke" userId="9f12f0ab5e3703db" providerId="LiveId" clId="{AD18219F-FA64-4EB2-AE67-0C17A060F0F6}" dt="2024-05-09T01:34:15.432" v="509"/>
          <ac:inkMkLst>
            <pc:docMk/>
            <pc:sldMk cId="3654451734" sldId="310"/>
            <ac:inkMk id="15" creationId="{30E43E0A-656A-DBE7-B4D6-5E96ACD65F8D}"/>
          </ac:inkMkLst>
        </pc:inkChg>
      </pc:sldChg>
      <pc:sldChg chg="addSp delSp modSp add mod">
        <pc:chgData name="Chris Burke" userId="9f12f0ab5e3703db" providerId="LiveId" clId="{AD18219F-FA64-4EB2-AE67-0C17A060F0F6}" dt="2024-05-09T01:34:08.131" v="504"/>
        <pc:sldMkLst>
          <pc:docMk/>
          <pc:sldMk cId="3853119735" sldId="311"/>
        </pc:sldMkLst>
        <pc:grpChg chg="del mod">
          <ac:chgData name="Chris Burke" userId="9f12f0ab5e3703db" providerId="LiveId" clId="{AD18219F-FA64-4EB2-AE67-0C17A060F0F6}" dt="2024-05-09T00:52:53.166" v="331"/>
          <ac:grpSpMkLst>
            <pc:docMk/>
            <pc:sldMk cId="3853119735" sldId="311"/>
            <ac:grpSpMk id="15" creationId="{36F44B72-E89E-AF55-356B-1BEB61EAA7E2}"/>
          </ac:grpSpMkLst>
        </pc:grpChg>
        <pc:grpChg chg="del mod">
          <ac:chgData name="Chris Burke" userId="9f12f0ab5e3703db" providerId="LiveId" clId="{AD18219F-FA64-4EB2-AE67-0C17A060F0F6}" dt="2024-05-09T01:34:08.131" v="500"/>
          <ac:grpSpMkLst>
            <pc:docMk/>
            <pc:sldMk cId="3853119735" sldId="311"/>
            <ac:grpSpMk id="18" creationId="{30C3EB2C-0CB3-2D48-A583-8DBCC71EA29C}"/>
          </ac:grpSpMkLst>
        </pc:grpChg>
        <pc:inkChg chg="add del">
          <ac:chgData name="Chris Burke" userId="9f12f0ab5e3703db" providerId="LiveId" clId="{AD18219F-FA64-4EB2-AE67-0C17A060F0F6}" dt="2024-05-09T01:34:08.131" v="496"/>
          <ac:inkMkLst>
            <pc:docMk/>
            <pc:sldMk cId="3853119735" sldId="311"/>
            <ac:inkMk id="2" creationId="{D572679E-72AB-49F5-0696-B4166ACAB708}"/>
          </ac:inkMkLst>
        </pc:inkChg>
        <pc:inkChg chg="add del">
          <ac:chgData name="Chris Burke" userId="9f12f0ab5e3703db" providerId="LiveId" clId="{AD18219F-FA64-4EB2-AE67-0C17A060F0F6}" dt="2024-05-09T01:34:08.131" v="489"/>
          <ac:inkMkLst>
            <pc:docMk/>
            <pc:sldMk cId="3853119735" sldId="311"/>
            <ac:inkMk id="4" creationId="{B29FDD92-670E-7B3B-50BA-D0CDC6E98919}"/>
          </ac:inkMkLst>
        </pc:inkChg>
        <pc:inkChg chg="add del">
          <ac:chgData name="Chris Burke" userId="9f12f0ab5e3703db" providerId="LiveId" clId="{AD18219F-FA64-4EB2-AE67-0C17A060F0F6}" dt="2024-05-09T01:34:08.131" v="501"/>
          <ac:inkMkLst>
            <pc:docMk/>
            <pc:sldMk cId="3853119735" sldId="311"/>
            <ac:inkMk id="6" creationId="{D87CF305-04B4-4AC6-FE4F-39B5B3EA090E}"/>
          </ac:inkMkLst>
        </pc:inkChg>
        <pc:inkChg chg="add del">
          <ac:chgData name="Chris Burke" userId="9f12f0ab5e3703db" providerId="LiveId" clId="{AD18219F-FA64-4EB2-AE67-0C17A060F0F6}" dt="2024-05-09T01:34:08.131" v="502"/>
          <ac:inkMkLst>
            <pc:docMk/>
            <pc:sldMk cId="3853119735" sldId="311"/>
            <ac:inkMk id="7" creationId="{D344FB74-DC01-DFAB-571E-A50317F305C2}"/>
          </ac:inkMkLst>
        </pc:inkChg>
        <pc:inkChg chg="add del">
          <ac:chgData name="Chris Burke" userId="9f12f0ab5e3703db" providerId="LiveId" clId="{AD18219F-FA64-4EB2-AE67-0C17A060F0F6}" dt="2024-05-09T01:34:08.131" v="504"/>
          <ac:inkMkLst>
            <pc:docMk/>
            <pc:sldMk cId="3853119735" sldId="311"/>
            <ac:inkMk id="8" creationId="{0EA02B4E-1ADE-15E1-1ECA-EAD1B09FF27C}"/>
          </ac:inkMkLst>
        </pc:inkChg>
        <pc:inkChg chg="add del">
          <ac:chgData name="Chris Burke" userId="9f12f0ab5e3703db" providerId="LiveId" clId="{AD18219F-FA64-4EB2-AE67-0C17A060F0F6}" dt="2024-05-09T01:34:08.131" v="498"/>
          <ac:inkMkLst>
            <pc:docMk/>
            <pc:sldMk cId="3853119735" sldId="311"/>
            <ac:inkMk id="9" creationId="{4977579C-D6E4-9AE4-CED2-9ECF2B87CBCD}"/>
          </ac:inkMkLst>
        </pc:inkChg>
        <pc:inkChg chg="add del">
          <ac:chgData name="Chris Burke" userId="9f12f0ab5e3703db" providerId="LiveId" clId="{AD18219F-FA64-4EB2-AE67-0C17A060F0F6}" dt="2024-05-09T01:34:08.131" v="493"/>
          <ac:inkMkLst>
            <pc:docMk/>
            <pc:sldMk cId="3853119735" sldId="311"/>
            <ac:inkMk id="10" creationId="{16133D5E-4DE5-F1FB-082B-02CF20730B6B}"/>
          </ac:inkMkLst>
        </pc:inkChg>
        <pc:inkChg chg="add del mod">
          <ac:chgData name="Chris Burke" userId="9f12f0ab5e3703db" providerId="LiveId" clId="{AD18219F-FA64-4EB2-AE67-0C17A060F0F6}" dt="2024-05-09T01:34:08.131" v="503"/>
          <ac:inkMkLst>
            <pc:docMk/>
            <pc:sldMk cId="3853119735" sldId="311"/>
            <ac:inkMk id="11" creationId="{52A1DD0F-0023-F115-A51A-FEA20A389C8A}"/>
          </ac:inkMkLst>
        </pc:inkChg>
        <pc:inkChg chg="add del mod">
          <ac:chgData name="Chris Burke" userId="9f12f0ab5e3703db" providerId="LiveId" clId="{AD18219F-FA64-4EB2-AE67-0C17A060F0F6}" dt="2024-05-09T01:34:08.131" v="500"/>
          <ac:inkMkLst>
            <pc:docMk/>
            <pc:sldMk cId="3853119735" sldId="311"/>
            <ac:inkMk id="12" creationId="{D738D280-25D2-B4DC-F1F0-32F2A1772DA4}"/>
          </ac:inkMkLst>
        </pc:inkChg>
        <pc:inkChg chg="add del mod">
          <ac:chgData name="Chris Burke" userId="9f12f0ab5e3703db" providerId="LiveId" clId="{AD18219F-FA64-4EB2-AE67-0C17A060F0F6}" dt="2024-05-09T01:34:08.131" v="499"/>
          <ac:inkMkLst>
            <pc:docMk/>
            <pc:sldMk cId="3853119735" sldId="311"/>
            <ac:inkMk id="13" creationId="{D5D1135E-4556-D143-CC9D-F42C6C807F7D}"/>
          </ac:inkMkLst>
        </pc:inkChg>
        <pc:inkChg chg="add del mod">
          <ac:chgData name="Chris Burke" userId="9f12f0ab5e3703db" providerId="LiveId" clId="{AD18219F-FA64-4EB2-AE67-0C17A060F0F6}" dt="2024-05-09T01:34:08.131" v="494"/>
          <ac:inkMkLst>
            <pc:docMk/>
            <pc:sldMk cId="3853119735" sldId="311"/>
            <ac:inkMk id="14" creationId="{C03D3CEC-1295-1315-09DB-F1FF3AE778F0}"/>
          </ac:inkMkLst>
        </pc:inkChg>
        <pc:inkChg chg="add del mod">
          <ac:chgData name="Chris Burke" userId="9f12f0ab5e3703db" providerId="LiveId" clId="{AD18219F-FA64-4EB2-AE67-0C17A060F0F6}" dt="2024-05-09T01:34:08.131" v="490"/>
          <ac:inkMkLst>
            <pc:docMk/>
            <pc:sldMk cId="3853119735" sldId="311"/>
            <ac:inkMk id="16" creationId="{D9EC4CBF-7877-8134-132E-ACEA00737C5B}"/>
          </ac:inkMkLst>
        </pc:inkChg>
        <pc:inkChg chg="add del mod">
          <ac:chgData name="Chris Burke" userId="9f12f0ab5e3703db" providerId="LiveId" clId="{AD18219F-FA64-4EB2-AE67-0C17A060F0F6}" dt="2024-05-09T01:34:08.131" v="495"/>
          <ac:inkMkLst>
            <pc:docMk/>
            <pc:sldMk cId="3853119735" sldId="311"/>
            <ac:inkMk id="17" creationId="{E2573B17-8468-A6CF-1CA6-7869A1EF7737}"/>
          </ac:inkMkLst>
        </pc:inkChg>
        <pc:inkChg chg="add del">
          <ac:chgData name="Chris Burke" userId="9f12f0ab5e3703db" providerId="LiveId" clId="{AD18219F-FA64-4EB2-AE67-0C17A060F0F6}" dt="2024-05-09T01:34:08.131" v="497"/>
          <ac:inkMkLst>
            <pc:docMk/>
            <pc:sldMk cId="3853119735" sldId="311"/>
            <ac:inkMk id="19" creationId="{BAE7FD4E-4AF3-FA55-B59F-5B1505FEB5EB}"/>
          </ac:inkMkLst>
        </pc:inkChg>
        <pc:inkChg chg="add del">
          <ac:chgData name="Chris Burke" userId="9f12f0ab5e3703db" providerId="LiveId" clId="{AD18219F-FA64-4EB2-AE67-0C17A060F0F6}" dt="2024-05-09T01:34:08.131" v="492"/>
          <ac:inkMkLst>
            <pc:docMk/>
            <pc:sldMk cId="3853119735" sldId="311"/>
            <ac:inkMk id="20" creationId="{2D2EBB90-922B-8E88-3CF2-82A8F1DA08B6}"/>
          </ac:inkMkLst>
        </pc:inkChg>
        <pc:inkChg chg="add del">
          <ac:chgData name="Chris Burke" userId="9f12f0ab5e3703db" providerId="LiveId" clId="{AD18219F-FA64-4EB2-AE67-0C17A060F0F6}" dt="2024-05-09T01:34:08.131" v="491"/>
          <ac:inkMkLst>
            <pc:docMk/>
            <pc:sldMk cId="3853119735" sldId="311"/>
            <ac:inkMk id="21" creationId="{F51BC60D-41C3-2F81-B50B-27A34D19A161}"/>
          </ac:inkMkLst>
        </pc:inkChg>
      </pc:sldChg>
      <pc:sldChg chg="addSp delSp modSp add mod">
        <pc:chgData name="Chris Burke" userId="9f12f0ab5e3703db" providerId="LiveId" clId="{AD18219F-FA64-4EB2-AE67-0C17A060F0F6}" dt="2024-05-09T01:34:01.601" v="488"/>
        <pc:sldMkLst>
          <pc:docMk/>
          <pc:sldMk cId="1361524994" sldId="312"/>
        </pc:sldMkLst>
        <pc:spChg chg="mod">
          <ac:chgData name="Chris Burke" userId="9f12f0ab5e3703db" providerId="LiveId" clId="{AD18219F-FA64-4EB2-AE67-0C17A060F0F6}" dt="2024-05-05T22:38:08.371" v="81" actId="27636"/>
          <ac:spMkLst>
            <pc:docMk/>
            <pc:sldMk cId="1361524994" sldId="312"/>
            <ac:spMk id="3" creationId="{00000000-0000-0000-0000-000000000000}"/>
          </ac:spMkLst>
        </pc:spChg>
        <pc:grpChg chg="del mod">
          <ac:chgData name="Chris Burke" userId="9f12f0ab5e3703db" providerId="LiveId" clId="{AD18219F-FA64-4EB2-AE67-0C17A060F0F6}" dt="2024-05-09T00:52:40.324" v="325"/>
          <ac:grpSpMkLst>
            <pc:docMk/>
            <pc:sldMk cId="1361524994" sldId="312"/>
            <ac:grpSpMk id="12" creationId="{ACF79FDA-E2FA-EEF6-2995-E8631F32B4BE}"/>
          </ac:grpSpMkLst>
        </pc:grpChg>
        <pc:grpChg chg="del mod">
          <ac:chgData name="Chris Burke" userId="9f12f0ab5e3703db" providerId="LiveId" clId="{AD18219F-FA64-4EB2-AE67-0C17A060F0F6}" dt="2024-05-09T00:52:12.433" v="318"/>
          <ac:grpSpMkLst>
            <pc:docMk/>
            <pc:sldMk cId="1361524994" sldId="312"/>
            <ac:grpSpMk id="15" creationId="{6BF5CFC0-C60D-6436-1B6E-42755CE3E3A1}"/>
          </ac:grpSpMkLst>
        </pc:grpChg>
        <pc:grpChg chg="del mod">
          <ac:chgData name="Chris Burke" userId="9f12f0ab5e3703db" providerId="LiveId" clId="{AD18219F-FA64-4EB2-AE67-0C17A060F0F6}" dt="2024-05-09T00:53:11.039" v="335"/>
          <ac:grpSpMkLst>
            <pc:docMk/>
            <pc:sldMk cId="1361524994" sldId="312"/>
            <ac:grpSpMk id="17" creationId="{29F76AE2-1114-F29F-CC02-FA35705EDDB2}"/>
          </ac:grpSpMkLst>
        </pc:grpChg>
        <pc:grpChg chg="del mod">
          <ac:chgData name="Chris Burke" userId="9f12f0ab5e3703db" providerId="LiveId" clId="{AD18219F-FA64-4EB2-AE67-0C17A060F0F6}" dt="2024-05-09T00:53:11.041" v="344"/>
          <ac:grpSpMkLst>
            <pc:docMk/>
            <pc:sldMk cId="1361524994" sldId="312"/>
            <ac:grpSpMk id="24" creationId="{316DCA73-0F65-CC35-70FC-131A1BA74BCF}"/>
          </ac:grpSpMkLst>
        </pc:grpChg>
        <pc:grpChg chg="del mod">
          <ac:chgData name="Chris Burke" userId="9f12f0ab5e3703db" providerId="LiveId" clId="{AD18219F-FA64-4EB2-AE67-0C17A060F0F6}" dt="2024-05-09T00:56:18.137" v="426"/>
          <ac:grpSpMkLst>
            <pc:docMk/>
            <pc:sldMk cId="1361524994" sldId="312"/>
            <ac:grpSpMk id="33" creationId="{C0BFF7D5-D5C4-F3D2-57FE-91DA41D5524C}"/>
          </ac:grpSpMkLst>
        </pc:grpChg>
        <pc:grpChg chg="del mod">
          <ac:chgData name="Chris Burke" userId="9f12f0ab5e3703db" providerId="LiveId" clId="{AD18219F-FA64-4EB2-AE67-0C17A060F0F6}" dt="2024-05-09T00:56:19.646" v="428"/>
          <ac:grpSpMkLst>
            <pc:docMk/>
            <pc:sldMk cId="1361524994" sldId="312"/>
            <ac:grpSpMk id="35" creationId="{67ECE84B-AD05-45F9-C389-7D38E8BF2387}"/>
          </ac:grpSpMkLst>
        </pc:grpChg>
        <pc:grpChg chg="del mod">
          <ac:chgData name="Chris Burke" userId="9f12f0ab5e3703db" providerId="LiveId" clId="{AD18219F-FA64-4EB2-AE67-0C17A060F0F6}" dt="2024-05-09T01:34:01.601" v="478"/>
          <ac:grpSpMkLst>
            <pc:docMk/>
            <pc:sldMk cId="1361524994" sldId="312"/>
            <ac:grpSpMk id="37" creationId="{D2CC48F6-3C25-1D30-C56E-2C2B28D97A9F}"/>
          </ac:grpSpMkLst>
        </pc:grpChg>
        <pc:grpChg chg="del mod">
          <ac:chgData name="Chris Burke" userId="9f12f0ab5e3703db" providerId="LiveId" clId="{AD18219F-FA64-4EB2-AE67-0C17A060F0F6}" dt="2024-05-09T01:34:01.601" v="474"/>
          <ac:grpSpMkLst>
            <pc:docMk/>
            <pc:sldMk cId="1361524994" sldId="312"/>
            <ac:grpSpMk id="40" creationId="{47B4FD16-F1F5-BA9A-F597-2AFE8A32FC60}"/>
          </ac:grpSpMkLst>
        </pc:grpChg>
        <pc:grpChg chg="del mod">
          <ac:chgData name="Chris Burke" userId="9f12f0ab5e3703db" providerId="LiveId" clId="{AD18219F-FA64-4EB2-AE67-0C17A060F0F6}" dt="2024-05-09T01:34:01.601" v="475"/>
          <ac:grpSpMkLst>
            <pc:docMk/>
            <pc:sldMk cId="1361524994" sldId="312"/>
            <ac:grpSpMk id="43" creationId="{8D47E5EB-711A-A5B0-07A1-7C0A8C393932}"/>
          </ac:grpSpMkLst>
        </pc:grpChg>
        <pc:grpChg chg="del mod">
          <ac:chgData name="Chris Burke" userId="9f12f0ab5e3703db" providerId="LiveId" clId="{AD18219F-FA64-4EB2-AE67-0C17A060F0F6}" dt="2024-05-09T01:34:01.601" v="480"/>
          <ac:grpSpMkLst>
            <pc:docMk/>
            <pc:sldMk cId="1361524994" sldId="312"/>
            <ac:grpSpMk id="46" creationId="{7B4C4B56-2603-E7CE-2A74-23CEF86D160A}"/>
          </ac:grpSpMkLst>
        </pc:grpChg>
        <pc:grpChg chg="del mod">
          <ac:chgData name="Chris Burke" userId="9f12f0ab5e3703db" providerId="LiveId" clId="{AD18219F-FA64-4EB2-AE67-0C17A060F0F6}" dt="2024-05-09T01:34:01.601" v="481"/>
          <ac:grpSpMkLst>
            <pc:docMk/>
            <pc:sldMk cId="1361524994" sldId="312"/>
            <ac:grpSpMk id="50" creationId="{6128F312-7560-638B-C739-C7A8E415511A}"/>
          </ac:grpSpMkLst>
        </pc:grpChg>
        <pc:inkChg chg="add del">
          <ac:chgData name="Chris Burke" userId="9f12f0ab5e3703db" providerId="LiveId" clId="{AD18219F-FA64-4EB2-AE67-0C17A060F0F6}" dt="2024-05-09T00:53:11.040" v="339"/>
          <ac:inkMkLst>
            <pc:docMk/>
            <pc:sldMk cId="1361524994" sldId="312"/>
            <ac:inkMk id="2" creationId="{4F9240D3-3F7C-E7FD-8F62-6CD9874069DB}"/>
          </ac:inkMkLst>
        </pc:inkChg>
        <pc:inkChg chg="add del">
          <ac:chgData name="Chris Burke" userId="9f12f0ab5e3703db" providerId="LiveId" clId="{AD18219F-FA64-4EB2-AE67-0C17A060F0F6}" dt="2024-05-09T00:53:11.041" v="343"/>
          <ac:inkMkLst>
            <pc:docMk/>
            <pc:sldMk cId="1361524994" sldId="312"/>
            <ac:inkMk id="4" creationId="{977D949A-04C4-CB8D-A11D-CC3B763DCC5D}"/>
          </ac:inkMkLst>
        </pc:inkChg>
        <pc:inkChg chg="add del">
          <ac:chgData name="Chris Burke" userId="9f12f0ab5e3703db" providerId="LiveId" clId="{AD18219F-FA64-4EB2-AE67-0C17A060F0F6}" dt="2024-05-09T00:53:11.042" v="348"/>
          <ac:inkMkLst>
            <pc:docMk/>
            <pc:sldMk cId="1361524994" sldId="312"/>
            <ac:inkMk id="5" creationId="{30D48737-23A0-CE2D-B439-D44923C4697A}"/>
          </ac:inkMkLst>
        </pc:inkChg>
        <pc:inkChg chg="add del">
          <ac:chgData name="Chris Burke" userId="9f12f0ab5e3703db" providerId="LiveId" clId="{AD18219F-FA64-4EB2-AE67-0C17A060F0F6}" dt="2024-05-09T00:53:11.039" v="336"/>
          <ac:inkMkLst>
            <pc:docMk/>
            <pc:sldMk cId="1361524994" sldId="312"/>
            <ac:inkMk id="7" creationId="{1BAEB156-6484-FBD3-EFF7-51ABC19B7FE3}"/>
          </ac:inkMkLst>
        </pc:inkChg>
        <pc:inkChg chg="add del">
          <ac:chgData name="Chris Burke" userId="9f12f0ab5e3703db" providerId="LiveId" clId="{AD18219F-FA64-4EB2-AE67-0C17A060F0F6}" dt="2024-05-09T00:53:11.041" v="342"/>
          <ac:inkMkLst>
            <pc:docMk/>
            <pc:sldMk cId="1361524994" sldId="312"/>
            <ac:inkMk id="8" creationId="{9A007CD9-2D9F-84A7-31A9-063F11FC2E8E}"/>
          </ac:inkMkLst>
        </pc:inkChg>
        <pc:inkChg chg="add del">
          <ac:chgData name="Chris Burke" userId="9f12f0ab5e3703db" providerId="LiveId" clId="{AD18219F-FA64-4EB2-AE67-0C17A060F0F6}" dt="2024-05-09T00:53:11.042" v="345"/>
          <ac:inkMkLst>
            <pc:docMk/>
            <pc:sldMk cId="1361524994" sldId="312"/>
            <ac:inkMk id="9" creationId="{354C7352-F9F7-8EDF-E61C-18E92AFFCBC9}"/>
          </ac:inkMkLst>
        </pc:inkChg>
        <pc:inkChg chg="add del mod">
          <ac:chgData name="Chris Burke" userId="9f12f0ab5e3703db" providerId="LiveId" clId="{AD18219F-FA64-4EB2-AE67-0C17A060F0F6}" dt="2024-05-09T00:53:11.040" v="340"/>
          <ac:inkMkLst>
            <pc:docMk/>
            <pc:sldMk cId="1361524994" sldId="312"/>
            <ac:inkMk id="10" creationId="{E37B8CBF-DF3D-5FAC-79E3-7C16CB420DD9}"/>
          </ac:inkMkLst>
        </pc:inkChg>
        <pc:inkChg chg="add del mod">
          <ac:chgData name="Chris Burke" userId="9f12f0ab5e3703db" providerId="LiveId" clId="{AD18219F-FA64-4EB2-AE67-0C17A060F0F6}" dt="2024-05-09T00:53:11.041" v="344"/>
          <ac:inkMkLst>
            <pc:docMk/>
            <pc:sldMk cId="1361524994" sldId="312"/>
            <ac:inkMk id="11" creationId="{88E8D668-4A49-B7E2-F6F7-D4331F0B030E}"/>
          </ac:inkMkLst>
        </pc:inkChg>
        <pc:inkChg chg="add del mod">
          <ac:chgData name="Chris Burke" userId="9f12f0ab5e3703db" providerId="LiveId" clId="{AD18219F-FA64-4EB2-AE67-0C17A060F0F6}" dt="2024-05-09T00:53:11.039" v="334"/>
          <ac:inkMkLst>
            <pc:docMk/>
            <pc:sldMk cId="1361524994" sldId="312"/>
            <ac:inkMk id="13" creationId="{8FC51E0E-BE58-A26E-9B92-A09771BBF428}"/>
          </ac:inkMkLst>
        </pc:inkChg>
        <pc:inkChg chg="add del mod">
          <ac:chgData name="Chris Burke" userId="9f12f0ab5e3703db" providerId="LiveId" clId="{AD18219F-FA64-4EB2-AE67-0C17A060F0F6}" dt="2024-05-09T00:53:11.040" v="337"/>
          <ac:inkMkLst>
            <pc:docMk/>
            <pc:sldMk cId="1361524994" sldId="312"/>
            <ac:inkMk id="14" creationId="{7779A391-4EF1-5F28-A91F-E2CBBB3A3FCE}"/>
          </ac:inkMkLst>
        </pc:inkChg>
        <pc:inkChg chg="add del mod">
          <ac:chgData name="Chris Burke" userId="9f12f0ab5e3703db" providerId="LiveId" clId="{AD18219F-FA64-4EB2-AE67-0C17A060F0F6}" dt="2024-05-09T00:53:11.039" v="335"/>
          <ac:inkMkLst>
            <pc:docMk/>
            <pc:sldMk cId="1361524994" sldId="312"/>
            <ac:inkMk id="16" creationId="{72ED1E95-717A-691E-206D-1EBB4A9A2C86}"/>
          </ac:inkMkLst>
        </pc:inkChg>
        <pc:inkChg chg="add del">
          <ac:chgData name="Chris Burke" userId="9f12f0ab5e3703db" providerId="LiveId" clId="{AD18219F-FA64-4EB2-AE67-0C17A060F0F6}" dt="2024-05-09T00:53:11.042" v="349"/>
          <ac:inkMkLst>
            <pc:docMk/>
            <pc:sldMk cId="1361524994" sldId="312"/>
            <ac:inkMk id="18" creationId="{B31F554F-760A-9208-117E-A766091382D8}"/>
          </ac:inkMkLst>
        </pc:inkChg>
        <pc:inkChg chg="add del">
          <ac:chgData name="Chris Burke" userId="9f12f0ab5e3703db" providerId="LiveId" clId="{AD18219F-FA64-4EB2-AE67-0C17A060F0F6}" dt="2024-05-09T00:53:11.038" v="333"/>
          <ac:inkMkLst>
            <pc:docMk/>
            <pc:sldMk cId="1361524994" sldId="312"/>
            <ac:inkMk id="19" creationId="{956AFFB3-93C8-D480-DA91-01AEEE566160}"/>
          </ac:inkMkLst>
        </pc:inkChg>
        <pc:inkChg chg="add del">
          <ac:chgData name="Chris Burke" userId="9f12f0ab5e3703db" providerId="LiveId" clId="{AD18219F-FA64-4EB2-AE67-0C17A060F0F6}" dt="2024-05-09T00:53:11.038" v="332"/>
          <ac:inkMkLst>
            <pc:docMk/>
            <pc:sldMk cId="1361524994" sldId="312"/>
            <ac:inkMk id="20" creationId="{6DB83B79-0337-B446-CD99-E8116A0F49F8}"/>
          </ac:inkMkLst>
        </pc:inkChg>
        <pc:inkChg chg="add del">
          <ac:chgData name="Chris Burke" userId="9f12f0ab5e3703db" providerId="LiveId" clId="{AD18219F-FA64-4EB2-AE67-0C17A060F0F6}" dt="2024-05-09T00:53:11.042" v="347"/>
          <ac:inkMkLst>
            <pc:docMk/>
            <pc:sldMk cId="1361524994" sldId="312"/>
            <ac:inkMk id="21" creationId="{7340DB03-93E6-5368-4429-388752B9449B}"/>
          </ac:inkMkLst>
        </pc:inkChg>
        <pc:inkChg chg="add del mod">
          <ac:chgData name="Chris Burke" userId="9f12f0ab5e3703db" providerId="LiveId" clId="{AD18219F-FA64-4EB2-AE67-0C17A060F0F6}" dt="2024-05-09T00:53:11.040" v="338"/>
          <ac:inkMkLst>
            <pc:docMk/>
            <pc:sldMk cId="1361524994" sldId="312"/>
            <ac:inkMk id="22" creationId="{7960D6EE-F6F3-FFB7-4D2D-DC6037D4CE09}"/>
          </ac:inkMkLst>
        </pc:inkChg>
        <pc:inkChg chg="add del mod">
          <ac:chgData name="Chris Burke" userId="9f12f0ab5e3703db" providerId="LiveId" clId="{AD18219F-FA64-4EB2-AE67-0C17A060F0F6}" dt="2024-05-09T00:53:11.042" v="346"/>
          <ac:inkMkLst>
            <pc:docMk/>
            <pc:sldMk cId="1361524994" sldId="312"/>
            <ac:inkMk id="23" creationId="{6E14952A-CB5A-9CF2-8128-6C9A3B6A9C3D}"/>
          </ac:inkMkLst>
        </pc:inkChg>
        <pc:inkChg chg="add del">
          <ac:chgData name="Chris Burke" userId="9f12f0ab5e3703db" providerId="LiveId" clId="{AD18219F-FA64-4EB2-AE67-0C17A060F0F6}" dt="2024-05-09T00:53:11.041" v="341"/>
          <ac:inkMkLst>
            <pc:docMk/>
            <pc:sldMk cId="1361524994" sldId="312"/>
            <ac:inkMk id="25" creationId="{98EEF9EF-54FA-3CE2-86DB-DDF387B840BB}"/>
          </ac:inkMkLst>
        </pc:inkChg>
        <pc:inkChg chg="add del">
          <ac:chgData name="Chris Burke" userId="9f12f0ab5e3703db" providerId="LiveId" clId="{AD18219F-FA64-4EB2-AE67-0C17A060F0F6}" dt="2024-05-09T01:34:01.601" v="482"/>
          <ac:inkMkLst>
            <pc:docMk/>
            <pc:sldMk cId="1361524994" sldId="312"/>
            <ac:inkMk id="26" creationId="{21276FF1-758E-8907-6343-FA87DA526AB2}"/>
          </ac:inkMkLst>
        </pc:inkChg>
        <pc:inkChg chg="add del">
          <ac:chgData name="Chris Burke" userId="9f12f0ab5e3703db" providerId="LiveId" clId="{AD18219F-FA64-4EB2-AE67-0C17A060F0F6}" dt="2024-05-09T01:34:01.601" v="488"/>
          <ac:inkMkLst>
            <pc:docMk/>
            <pc:sldMk cId="1361524994" sldId="312"/>
            <ac:inkMk id="27" creationId="{287B041C-C4BD-EFEE-DDAD-2195880CC0FA}"/>
          </ac:inkMkLst>
        </pc:inkChg>
        <pc:inkChg chg="add del">
          <ac:chgData name="Chris Burke" userId="9f12f0ab5e3703db" providerId="LiveId" clId="{AD18219F-FA64-4EB2-AE67-0C17A060F0F6}" dt="2024-05-09T01:34:01.601" v="476"/>
          <ac:inkMkLst>
            <pc:docMk/>
            <pc:sldMk cId="1361524994" sldId="312"/>
            <ac:inkMk id="28" creationId="{FF637BE6-8AC2-5F9A-4EEF-33A883A53AF1}"/>
          </ac:inkMkLst>
        </pc:inkChg>
        <pc:inkChg chg="add del">
          <ac:chgData name="Chris Burke" userId="9f12f0ab5e3703db" providerId="LiveId" clId="{AD18219F-FA64-4EB2-AE67-0C17A060F0F6}" dt="2024-05-09T01:34:01.601" v="484"/>
          <ac:inkMkLst>
            <pc:docMk/>
            <pc:sldMk cId="1361524994" sldId="312"/>
            <ac:inkMk id="29" creationId="{9E66DC44-B302-ABBE-A5F7-D67C843392C0}"/>
          </ac:inkMkLst>
        </pc:inkChg>
        <pc:inkChg chg="add del">
          <ac:chgData name="Chris Burke" userId="9f12f0ab5e3703db" providerId="LiveId" clId="{AD18219F-FA64-4EB2-AE67-0C17A060F0F6}" dt="2024-05-09T01:34:01.601" v="473"/>
          <ac:inkMkLst>
            <pc:docMk/>
            <pc:sldMk cId="1361524994" sldId="312"/>
            <ac:inkMk id="30" creationId="{43EA0202-3603-70E9-EE44-FEE0DD05E8F5}"/>
          </ac:inkMkLst>
        </pc:inkChg>
        <pc:inkChg chg="add del mod">
          <ac:chgData name="Chris Burke" userId="9f12f0ab5e3703db" providerId="LiveId" clId="{AD18219F-FA64-4EB2-AE67-0C17A060F0F6}" dt="2024-05-09T01:34:01.601" v="477"/>
          <ac:inkMkLst>
            <pc:docMk/>
            <pc:sldMk cId="1361524994" sldId="312"/>
            <ac:inkMk id="31" creationId="{F59041E5-B3A3-CBE0-9681-DCFB10646C4C}"/>
          </ac:inkMkLst>
        </pc:inkChg>
        <pc:inkChg chg="add del mod">
          <ac:chgData name="Chris Burke" userId="9f12f0ab5e3703db" providerId="LiveId" clId="{AD18219F-FA64-4EB2-AE67-0C17A060F0F6}" dt="2024-05-09T01:34:01.601" v="478"/>
          <ac:inkMkLst>
            <pc:docMk/>
            <pc:sldMk cId="1361524994" sldId="312"/>
            <ac:inkMk id="32" creationId="{D8995A71-3542-6F1E-C156-B454B6B1B06D}"/>
          </ac:inkMkLst>
        </pc:inkChg>
        <pc:inkChg chg="add del mod">
          <ac:chgData name="Chris Burke" userId="9f12f0ab5e3703db" providerId="LiveId" clId="{AD18219F-FA64-4EB2-AE67-0C17A060F0F6}" dt="2024-05-09T01:34:01.601" v="479"/>
          <ac:inkMkLst>
            <pc:docMk/>
            <pc:sldMk cId="1361524994" sldId="312"/>
            <ac:inkMk id="34" creationId="{4992EF7E-D561-9BA5-762E-A1409CEF588F}"/>
          </ac:inkMkLst>
        </pc:inkChg>
        <pc:inkChg chg="add del mod">
          <ac:chgData name="Chris Burke" userId="9f12f0ab5e3703db" providerId="LiveId" clId="{AD18219F-FA64-4EB2-AE67-0C17A060F0F6}" dt="2024-05-09T01:34:01.601" v="472"/>
          <ac:inkMkLst>
            <pc:docMk/>
            <pc:sldMk cId="1361524994" sldId="312"/>
            <ac:inkMk id="36" creationId="{B081DD66-F17F-13AF-BEA9-6EB59F15E9D1}"/>
          </ac:inkMkLst>
        </pc:inkChg>
        <pc:inkChg chg="add del mod">
          <ac:chgData name="Chris Burke" userId="9f12f0ab5e3703db" providerId="LiveId" clId="{AD18219F-FA64-4EB2-AE67-0C17A060F0F6}" dt="2024-05-09T01:34:01.601" v="474"/>
          <ac:inkMkLst>
            <pc:docMk/>
            <pc:sldMk cId="1361524994" sldId="312"/>
            <ac:inkMk id="38" creationId="{07834F4F-69D8-26C5-83CC-E384F3483B21}"/>
          </ac:inkMkLst>
        </pc:inkChg>
        <pc:inkChg chg="add del mod">
          <ac:chgData name="Chris Burke" userId="9f12f0ab5e3703db" providerId="LiveId" clId="{AD18219F-FA64-4EB2-AE67-0C17A060F0F6}" dt="2024-05-09T01:34:01.601" v="485"/>
          <ac:inkMkLst>
            <pc:docMk/>
            <pc:sldMk cId="1361524994" sldId="312"/>
            <ac:inkMk id="39" creationId="{D80617C3-E143-569A-F8C1-DA2A6EAA51E8}"/>
          </ac:inkMkLst>
        </pc:inkChg>
        <pc:inkChg chg="add del mod">
          <ac:chgData name="Chris Burke" userId="9f12f0ab5e3703db" providerId="LiveId" clId="{AD18219F-FA64-4EB2-AE67-0C17A060F0F6}" dt="2024-05-09T01:34:01.601" v="486"/>
          <ac:inkMkLst>
            <pc:docMk/>
            <pc:sldMk cId="1361524994" sldId="312"/>
            <ac:inkMk id="41" creationId="{5ADCCA7C-E8BF-4B08-61FC-2BC7B284B2F5}"/>
          </ac:inkMkLst>
        </pc:inkChg>
        <pc:inkChg chg="add del mod">
          <ac:chgData name="Chris Burke" userId="9f12f0ab5e3703db" providerId="LiveId" clId="{AD18219F-FA64-4EB2-AE67-0C17A060F0F6}" dt="2024-05-09T01:34:01.601" v="475"/>
          <ac:inkMkLst>
            <pc:docMk/>
            <pc:sldMk cId="1361524994" sldId="312"/>
            <ac:inkMk id="42" creationId="{756EE2F4-8B1E-BC81-C9CD-9181E7E4759F}"/>
          </ac:inkMkLst>
        </pc:inkChg>
        <pc:inkChg chg="add del mod">
          <ac:chgData name="Chris Burke" userId="9f12f0ab5e3703db" providerId="LiveId" clId="{AD18219F-FA64-4EB2-AE67-0C17A060F0F6}" dt="2024-05-09T01:34:01.601" v="480"/>
          <ac:inkMkLst>
            <pc:docMk/>
            <pc:sldMk cId="1361524994" sldId="312"/>
            <ac:inkMk id="44" creationId="{B3F556D7-ABA5-8264-35F0-1E8D610AD175}"/>
          </ac:inkMkLst>
        </pc:inkChg>
        <pc:inkChg chg="add del mod">
          <ac:chgData name="Chris Burke" userId="9f12f0ab5e3703db" providerId="LiveId" clId="{AD18219F-FA64-4EB2-AE67-0C17A060F0F6}" dt="2024-05-09T01:34:01.601" v="487"/>
          <ac:inkMkLst>
            <pc:docMk/>
            <pc:sldMk cId="1361524994" sldId="312"/>
            <ac:inkMk id="45" creationId="{C11F50CA-FEB7-A221-68BF-B9B493B6DC60}"/>
          </ac:inkMkLst>
        </pc:inkChg>
        <pc:inkChg chg="add del mod">
          <ac:chgData name="Chris Burke" userId="9f12f0ab5e3703db" providerId="LiveId" clId="{AD18219F-FA64-4EB2-AE67-0C17A060F0F6}" dt="2024-05-09T01:34:01.601" v="471"/>
          <ac:inkMkLst>
            <pc:docMk/>
            <pc:sldMk cId="1361524994" sldId="312"/>
            <ac:inkMk id="47" creationId="{157AF602-F56E-CDA5-88A3-2468E3D752B9}"/>
          </ac:inkMkLst>
        </pc:inkChg>
        <pc:inkChg chg="add del mod">
          <ac:chgData name="Chris Burke" userId="9f12f0ab5e3703db" providerId="LiveId" clId="{AD18219F-FA64-4EB2-AE67-0C17A060F0F6}" dt="2024-05-09T01:34:01.601" v="481"/>
          <ac:inkMkLst>
            <pc:docMk/>
            <pc:sldMk cId="1361524994" sldId="312"/>
            <ac:inkMk id="48" creationId="{28E984EF-A25D-618E-33B7-3D7C086357AA}"/>
          </ac:inkMkLst>
        </pc:inkChg>
        <pc:inkChg chg="add del mod">
          <ac:chgData name="Chris Burke" userId="9f12f0ab5e3703db" providerId="LiveId" clId="{AD18219F-FA64-4EB2-AE67-0C17A060F0F6}" dt="2024-05-09T01:34:01.601" v="483"/>
          <ac:inkMkLst>
            <pc:docMk/>
            <pc:sldMk cId="1361524994" sldId="312"/>
            <ac:inkMk id="49" creationId="{8BD0CDBE-E31D-B8BE-56E4-1A867052D222}"/>
          </ac:inkMkLst>
        </pc:inkChg>
      </pc:sldChg>
      <pc:sldChg chg="addSp delSp modSp add mod">
        <pc:chgData name="Chris Burke" userId="9f12f0ab5e3703db" providerId="LiveId" clId="{AD18219F-FA64-4EB2-AE67-0C17A060F0F6}" dt="2024-05-09T01:33:53.724" v="470"/>
        <pc:sldMkLst>
          <pc:docMk/>
          <pc:sldMk cId="268435148" sldId="313"/>
        </pc:sldMkLst>
        <pc:spChg chg="mod">
          <ac:chgData name="Chris Burke" userId="9f12f0ab5e3703db" providerId="LiveId" clId="{AD18219F-FA64-4EB2-AE67-0C17A060F0F6}" dt="2024-05-05T19:52:44.608" v="67" actId="14100"/>
          <ac:spMkLst>
            <pc:docMk/>
            <pc:sldMk cId="268435148" sldId="313"/>
            <ac:spMk id="3" creationId="{00000000-0000-0000-0000-000000000000}"/>
          </ac:spMkLst>
        </pc:spChg>
        <pc:grpChg chg="del mod">
          <ac:chgData name="Chris Burke" userId="9f12f0ab5e3703db" providerId="LiveId" clId="{AD18219F-FA64-4EB2-AE67-0C17A060F0F6}" dt="2024-05-09T00:54:10.005" v="366"/>
          <ac:grpSpMkLst>
            <pc:docMk/>
            <pc:sldMk cId="268435148" sldId="313"/>
            <ac:grpSpMk id="13" creationId="{EF34EAF1-4CCE-7D58-BF1A-A009072EF1DF}"/>
          </ac:grpSpMkLst>
        </pc:grpChg>
        <pc:grpChg chg="del mod">
          <ac:chgData name="Chris Burke" userId="9f12f0ab5e3703db" providerId="LiveId" clId="{AD18219F-FA64-4EB2-AE67-0C17A060F0F6}" dt="2024-05-09T00:54:58.187" v="386"/>
          <ac:grpSpMkLst>
            <pc:docMk/>
            <pc:sldMk cId="268435148" sldId="313"/>
            <ac:grpSpMk id="16" creationId="{DA06BC23-2C14-1FA2-94FD-A33C69ABFCED}"/>
          </ac:grpSpMkLst>
        </pc:grpChg>
        <pc:grpChg chg="del mod">
          <ac:chgData name="Chris Burke" userId="9f12f0ab5e3703db" providerId="LiveId" clId="{AD18219F-FA64-4EB2-AE67-0C17A060F0F6}" dt="2024-05-09T00:54:51.482" v="382"/>
          <ac:grpSpMkLst>
            <pc:docMk/>
            <pc:sldMk cId="268435148" sldId="313"/>
            <ac:grpSpMk id="25" creationId="{E5A3D6F8-89A0-1EB2-A378-CE9420C3D9FE}"/>
          </ac:grpSpMkLst>
        </pc:grpChg>
        <pc:grpChg chg="del mod">
          <ac:chgData name="Chris Burke" userId="9f12f0ab5e3703db" providerId="LiveId" clId="{AD18219F-FA64-4EB2-AE67-0C17A060F0F6}" dt="2024-05-09T00:54:44.858" v="380"/>
          <ac:grpSpMkLst>
            <pc:docMk/>
            <pc:sldMk cId="268435148" sldId="313"/>
            <ac:grpSpMk id="28" creationId="{90CAC5B8-E0F7-FA20-E301-0E4A0AB4ABB8}"/>
          </ac:grpSpMkLst>
        </pc:grpChg>
        <pc:grpChg chg="del mod">
          <ac:chgData name="Chris Burke" userId="9f12f0ab5e3703db" providerId="LiveId" clId="{AD18219F-FA64-4EB2-AE67-0C17A060F0F6}" dt="2024-05-09T00:54:54.768" v="384"/>
          <ac:grpSpMkLst>
            <pc:docMk/>
            <pc:sldMk cId="268435148" sldId="313"/>
            <ac:grpSpMk id="30" creationId="{4399CA77-4724-0E29-72C7-5650C40AA969}"/>
          </ac:grpSpMkLst>
        </pc:grpChg>
        <pc:grpChg chg="del mod">
          <ac:chgData name="Chris Burke" userId="9f12f0ab5e3703db" providerId="LiveId" clId="{AD18219F-FA64-4EB2-AE67-0C17A060F0F6}" dt="2024-05-09T00:55:05.178" v="389"/>
          <ac:grpSpMkLst>
            <pc:docMk/>
            <pc:sldMk cId="268435148" sldId="313"/>
            <ac:grpSpMk id="32" creationId="{EB461BD7-9D98-D775-F0A6-23A656530536}"/>
          </ac:grpSpMkLst>
        </pc:grpChg>
        <pc:grpChg chg="del mod">
          <ac:chgData name="Chris Burke" userId="9f12f0ab5e3703db" providerId="LiveId" clId="{AD18219F-FA64-4EB2-AE67-0C17A060F0F6}" dt="2024-05-09T00:55:22.953" v="413"/>
          <ac:grpSpMkLst>
            <pc:docMk/>
            <pc:sldMk cId="268435148" sldId="313"/>
            <ac:grpSpMk id="34" creationId="{CED31852-749C-0A35-F668-CF0652B8C0E9}"/>
          </ac:grpSpMkLst>
        </pc:grpChg>
        <pc:grpChg chg="del mod">
          <ac:chgData name="Chris Burke" userId="9f12f0ab5e3703db" providerId="LiveId" clId="{AD18219F-FA64-4EB2-AE67-0C17A060F0F6}" dt="2024-05-09T00:55:22.948" v="393"/>
          <ac:grpSpMkLst>
            <pc:docMk/>
            <pc:sldMk cId="268435148" sldId="313"/>
            <ac:grpSpMk id="36" creationId="{9BBC678F-8ACA-7FE5-99DC-C76A1CDD4375}"/>
          </ac:grpSpMkLst>
        </pc:grpChg>
        <pc:grpChg chg="del mod">
          <ac:chgData name="Chris Burke" userId="9f12f0ab5e3703db" providerId="LiveId" clId="{AD18219F-FA64-4EB2-AE67-0C17A060F0F6}" dt="2024-05-09T00:55:22.952" v="412"/>
          <ac:grpSpMkLst>
            <pc:docMk/>
            <pc:sldMk cId="268435148" sldId="313"/>
            <ac:grpSpMk id="39" creationId="{F52C0B95-01A9-E22D-1BE6-8E0F2E4ADF1A}"/>
          </ac:grpSpMkLst>
        </pc:grpChg>
        <pc:inkChg chg="add del mod">
          <ac:chgData name="Chris Burke" userId="9f12f0ab5e3703db" providerId="LiveId" clId="{AD18219F-FA64-4EB2-AE67-0C17A060F0F6}" dt="2024-05-09T00:55:22.948" v="394"/>
          <ac:inkMkLst>
            <pc:docMk/>
            <pc:sldMk cId="268435148" sldId="313"/>
            <ac:inkMk id="2" creationId="{400AA606-0E3A-122C-F14F-D796FC462457}"/>
          </ac:inkMkLst>
        </pc:inkChg>
        <pc:inkChg chg="add del mod">
          <ac:chgData name="Chris Burke" userId="9f12f0ab5e3703db" providerId="LiveId" clId="{AD18219F-FA64-4EB2-AE67-0C17A060F0F6}" dt="2024-05-09T00:55:22.949" v="397"/>
          <ac:inkMkLst>
            <pc:docMk/>
            <pc:sldMk cId="268435148" sldId="313"/>
            <ac:inkMk id="5" creationId="{0CB1CBA6-DF8A-9002-D654-7C4A7DA70540}"/>
          </ac:inkMkLst>
        </pc:inkChg>
        <pc:inkChg chg="add del mod">
          <ac:chgData name="Chris Burke" userId="9f12f0ab5e3703db" providerId="LiveId" clId="{AD18219F-FA64-4EB2-AE67-0C17A060F0F6}" dt="2024-05-09T00:55:22.947" v="392"/>
          <ac:inkMkLst>
            <pc:docMk/>
            <pc:sldMk cId="268435148" sldId="313"/>
            <ac:inkMk id="7" creationId="{5F52CF28-4940-3736-9D10-A40DA8318C58}"/>
          </ac:inkMkLst>
        </pc:inkChg>
        <pc:inkChg chg="add del mod">
          <ac:chgData name="Chris Burke" userId="9f12f0ab5e3703db" providerId="LiveId" clId="{AD18219F-FA64-4EB2-AE67-0C17A060F0F6}" dt="2024-05-09T00:55:22.951" v="407"/>
          <ac:inkMkLst>
            <pc:docMk/>
            <pc:sldMk cId="268435148" sldId="313"/>
            <ac:inkMk id="8" creationId="{85201B15-4A58-2CD0-EFEB-5BC261614C70}"/>
          </ac:inkMkLst>
        </pc:inkChg>
        <pc:inkChg chg="add del">
          <ac:chgData name="Chris Burke" userId="9f12f0ab5e3703db" providerId="LiveId" clId="{AD18219F-FA64-4EB2-AE67-0C17A060F0F6}" dt="2024-05-09T00:55:22.950" v="403"/>
          <ac:inkMkLst>
            <pc:docMk/>
            <pc:sldMk cId="268435148" sldId="313"/>
            <ac:inkMk id="9" creationId="{79893BBF-E82E-9DC2-5B33-304D0279D2C8}"/>
          </ac:inkMkLst>
        </pc:inkChg>
        <pc:inkChg chg="add del">
          <ac:chgData name="Chris Burke" userId="9f12f0ab5e3703db" providerId="LiveId" clId="{AD18219F-FA64-4EB2-AE67-0C17A060F0F6}" dt="2024-05-09T00:55:22.949" v="396"/>
          <ac:inkMkLst>
            <pc:docMk/>
            <pc:sldMk cId="268435148" sldId="313"/>
            <ac:inkMk id="10" creationId="{CD1BA9C9-AE8E-5E71-B143-B3478EC4B899}"/>
          </ac:inkMkLst>
        </pc:inkChg>
        <pc:inkChg chg="add del mod">
          <ac:chgData name="Chris Burke" userId="9f12f0ab5e3703db" providerId="LiveId" clId="{AD18219F-FA64-4EB2-AE67-0C17A060F0F6}" dt="2024-05-09T00:55:22.948" v="395"/>
          <ac:inkMkLst>
            <pc:docMk/>
            <pc:sldMk cId="268435148" sldId="313"/>
            <ac:inkMk id="11" creationId="{C108FE1F-C7DF-BE91-B342-65935B12DBAD}"/>
          </ac:inkMkLst>
        </pc:inkChg>
        <pc:inkChg chg="add del mod">
          <ac:chgData name="Chris Burke" userId="9f12f0ab5e3703db" providerId="LiveId" clId="{AD18219F-FA64-4EB2-AE67-0C17A060F0F6}" dt="2024-05-09T00:55:22.949" v="400"/>
          <ac:inkMkLst>
            <pc:docMk/>
            <pc:sldMk cId="268435148" sldId="313"/>
            <ac:inkMk id="12" creationId="{266749D6-A30F-C39B-D5F8-322DC0A3FC3C}"/>
          </ac:inkMkLst>
        </pc:inkChg>
        <pc:inkChg chg="add del">
          <ac:chgData name="Chris Burke" userId="9f12f0ab5e3703db" providerId="LiveId" clId="{AD18219F-FA64-4EB2-AE67-0C17A060F0F6}" dt="2024-05-09T00:55:22.950" v="404"/>
          <ac:inkMkLst>
            <pc:docMk/>
            <pc:sldMk cId="268435148" sldId="313"/>
            <ac:inkMk id="14" creationId="{BA0449E5-FFFC-C9DA-9F81-170DDF8B56E1}"/>
          </ac:inkMkLst>
        </pc:inkChg>
        <pc:inkChg chg="add del mod">
          <ac:chgData name="Chris Burke" userId="9f12f0ab5e3703db" providerId="LiveId" clId="{AD18219F-FA64-4EB2-AE67-0C17A060F0F6}" dt="2024-05-09T00:55:22.947" v="391"/>
          <ac:inkMkLst>
            <pc:docMk/>
            <pc:sldMk cId="268435148" sldId="313"/>
            <ac:inkMk id="15" creationId="{FA505D87-F5A6-0C3A-CF59-F037CBC4302C}"/>
          </ac:inkMkLst>
        </pc:inkChg>
        <pc:inkChg chg="add del">
          <ac:chgData name="Chris Burke" userId="9f12f0ab5e3703db" providerId="LiveId" clId="{AD18219F-FA64-4EB2-AE67-0C17A060F0F6}" dt="2024-05-09T00:55:22.947" v="390"/>
          <ac:inkMkLst>
            <pc:docMk/>
            <pc:sldMk cId="268435148" sldId="313"/>
            <ac:inkMk id="17" creationId="{9787A0C8-ADC9-0554-5A0D-CED3EE850889}"/>
          </ac:inkMkLst>
        </pc:inkChg>
        <pc:inkChg chg="add del">
          <ac:chgData name="Chris Burke" userId="9f12f0ab5e3703db" providerId="LiveId" clId="{AD18219F-FA64-4EB2-AE67-0C17A060F0F6}" dt="2024-05-09T00:55:22.950" v="402"/>
          <ac:inkMkLst>
            <pc:docMk/>
            <pc:sldMk cId="268435148" sldId="313"/>
            <ac:inkMk id="18" creationId="{CEA0D391-35ED-A43D-7611-034A5113A537}"/>
          </ac:inkMkLst>
        </pc:inkChg>
        <pc:inkChg chg="add del mod">
          <ac:chgData name="Chris Burke" userId="9f12f0ab5e3703db" providerId="LiveId" clId="{AD18219F-FA64-4EB2-AE67-0C17A060F0F6}" dt="2024-05-09T00:55:22.949" v="399"/>
          <ac:inkMkLst>
            <pc:docMk/>
            <pc:sldMk cId="268435148" sldId="313"/>
            <ac:inkMk id="19" creationId="{75ADE547-DE91-83C6-702A-14F3BD1A612A}"/>
          </ac:inkMkLst>
        </pc:inkChg>
        <pc:inkChg chg="add del mod">
          <ac:chgData name="Chris Burke" userId="9f12f0ab5e3703db" providerId="LiveId" clId="{AD18219F-FA64-4EB2-AE67-0C17A060F0F6}" dt="2024-05-09T00:55:22.952" v="412"/>
          <ac:inkMkLst>
            <pc:docMk/>
            <pc:sldMk cId="268435148" sldId="313"/>
            <ac:inkMk id="20" creationId="{96539C20-91E6-ACB1-647A-9534205B34ED}"/>
          </ac:inkMkLst>
        </pc:inkChg>
        <pc:inkChg chg="add del mod">
          <ac:chgData name="Chris Burke" userId="9f12f0ab5e3703db" providerId="LiveId" clId="{AD18219F-FA64-4EB2-AE67-0C17A060F0F6}" dt="2024-05-09T00:55:22.951" v="406"/>
          <ac:inkMkLst>
            <pc:docMk/>
            <pc:sldMk cId="268435148" sldId="313"/>
            <ac:inkMk id="21" creationId="{BD890CF4-2530-9C1C-7C00-F33951320039}"/>
          </ac:inkMkLst>
        </pc:inkChg>
        <pc:inkChg chg="add del">
          <ac:chgData name="Chris Burke" userId="9f12f0ab5e3703db" providerId="LiveId" clId="{AD18219F-FA64-4EB2-AE67-0C17A060F0F6}" dt="2024-05-09T00:55:22.951" v="409"/>
          <ac:inkMkLst>
            <pc:docMk/>
            <pc:sldMk cId="268435148" sldId="313"/>
            <ac:inkMk id="22" creationId="{91253B65-706C-7390-6DC1-329E2B00C2C1}"/>
          </ac:inkMkLst>
        </pc:inkChg>
        <pc:inkChg chg="add del mod">
          <ac:chgData name="Chris Burke" userId="9f12f0ab5e3703db" providerId="LiveId" clId="{AD18219F-FA64-4EB2-AE67-0C17A060F0F6}" dt="2024-05-09T00:55:22.950" v="401"/>
          <ac:inkMkLst>
            <pc:docMk/>
            <pc:sldMk cId="268435148" sldId="313"/>
            <ac:inkMk id="23" creationId="{BEFB7141-5217-38FD-0CF1-6CB57CC0F20C}"/>
          </ac:inkMkLst>
        </pc:inkChg>
        <pc:inkChg chg="add del mod">
          <ac:chgData name="Chris Burke" userId="9f12f0ab5e3703db" providerId="LiveId" clId="{AD18219F-FA64-4EB2-AE67-0C17A060F0F6}" dt="2024-05-09T00:55:22.953" v="414"/>
          <ac:inkMkLst>
            <pc:docMk/>
            <pc:sldMk cId="268435148" sldId="313"/>
            <ac:inkMk id="24" creationId="{CC4B649F-1F14-30C8-795F-BB373248481D}"/>
          </ac:inkMkLst>
        </pc:inkChg>
        <pc:inkChg chg="add del mod">
          <ac:chgData name="Chris Burke" userId="9f12f0ab5e3703db" providerId="LiveId" clId="{AD18219F-FA64-4EB2-AE67-0C17A060F0F6}" dt="2024-05-09T00:55:22.952" v="411"/>
          <ac:inkMkLst>
            <pc:docMk/>
            <pc:sldMk cId="268435148" sldId="313"/>
            <ac:inkMk id="26" creationId="{1934627A-167D-E3EF-D698-114689D96CEF}"/>
          </ac:inkMkLst>
        </pc:inkChg>
        <pc:inkChg chg="add del mod">
          <ac:chgData name="Chris Burke" userId="9f12f0ab5e3703db" providerId="LiveId" clId="{AD18219F-FA64-4EB2-AE67-0C17A060F0F6}" dt="2024-05-09T00:55:22.949" v="398"/>
          <ac:inkMkLst>
            <pc:docMk/>
            <pc:sldMk cId="268435148" sldId="313"/>
            <ac:inkMk id="27" creationId="{A32CD340-67AC-6722-30F7-95C7ABA2D676}"/>
          </ac:inkMkLst>
        </pc:inkChg>
        <pc:inkChg chg="add del mod">
          <ac:chgData name="Chris Burke" userId="9f12f0ab5e3703db" providerId="LiveId" clId="{AD18219F-FA64-4EB2-AE67-0C17A060F0F6}" dt="2024-05-09T00:55:24.114" v="415"/>
          <ac:inkMkLst>
            <pc:docMk/>
            <pc:sldMk cId="268435148" sldId="313"/>
            <ac:inkMk id="29" creationId="{07535D1F-1008-FC43-EF2D-C455E4888E97}"/>
          </ac:inkMkLst>
        </pc:inkChg>
        <pc:inkChg chg="add del mod">
          <ac:chgData name="Chris Burke" userId="9f12f0ab5e3703db" providerId="LiveId" clId="{AD18219F-FA64-4EB2-AE67-0C17A060F0F6}" dt="2024-05-09T00:55:22.951" v="410"/>
          <ac:inkMkLst>
            <pc:docMk/>
            <pc:sldMk cId="268435148" sldId="313"/>
            <ac:inkMk id="31" creationId="{0DCA6F70-E78E-2A7D-3930-058C83907826}"/>
          </ac:inkMkLst>
        </pc:inkChg>
        <pc:inkChg chg="add del mod">
          <ac:chgData name="Chris Burke" userId="9f12f0ab5e3703db" providerId="LiveId" clId="{AD18219F-FA64-4EB2-AE67-0C17A060F0F6}" dt="2024-05-09T00:55:22.953" v="413"/>
          <ac:inkMkLst>
            <pc:docMk/>
            <pc:sldMk cId="268435148" sldId="313"/>
            <ac:inkMk id="33" creationId="{49FC7063-F736-1067-94BB-8C5A78E68C1B}"/>
          </ac:inkMkLst>
        </pc:inkChg>
        <pc:inkChg chg="add del mod">
          <ac:chgData name="Chris Burke" userId="9f12f0ab5e3703db" providerId="LiveId" clId="{AD18219F-FA64-4EB2-AE67-0C17A060F0F6}" dt="2024-05-09T00:55:22.948" v="393"/>
          <ac:inkMkLst>
            <pc:docMk/>
            <pc:sldMk cId="268435148" sldId="313"/>
            <ac:inkMk id="35" creationId="{B766FF8F-E069-BADC-D374-6E9E51ACCA75}"/>
          </ac:inkMkLst>
        </pc:inkChg>
        <pc:inkChg chg="add del">
          <ac:chgData name="Chris Burke" userId="9f12f0ab5e3703db" providerId="LiveId" clId="{AD18219F-FA64-4EB2-AE67-0C17A060F0F6}" dt="2024-05-09T00:55:22.950" v="405"/>
          <ac:inkMkLst>
            <pc:docMk/>
            <pc:sldMk cId="268435148" sldId="313"/>
            <ac:inkMk id="37" creationId="{1837B414-67C8-31DD-44CC-C58E04647320}"/>
          </ac:inkMkLst>
        </pc:inkChg>
        <pc:inkChg chg="add del mod">
          <ac:chgData name="Chris Burke" userId="9f12f0ab5e3703db" providerId="LiveId" clId="{AD18219F-FA64-4EB2-AE67-0C17A060F0F6}" dt="2024-05-09T00:55:22.951" v="408"/>
          <ac:inkMkLst>
            <pc:docMk/>
            <pc:sldMk cId="268435148" sldId="313"/>
            <ac:inkMk id="38" creationId="{914A02D3-D58C-21B8-66E6-5C50326C06D4}"/>
          </ac:inkMkLst>
        </pc:inkChg>
        <pc:inkChg chg="add del">
          <ac:chgData name="Chris Burke" userId="9f12f0ab5e3703db" providerId="LiveId" clId="{AD18219F-FA64-4EB2-AE67-0C17A060F0F6}" dt="2024-05-09T01:33:53.724" v="469"/>
          <ac:inkMkLst>
            <pc:docMk/>
            <pc:sldMk cId="268435148" sldId="313"/>
            <ac:inkMk id="40" creationId="{C94955A5-547A-FA18-BEF6-0923E2BF723A}"/>
          </ac:inkMkLst>
        </pc:inkChg>
        <pc:inkChg chg="add del">
          <ac:chgData name="Chris Burke" userId="9f12f0ab5e3703db" providerId="LiveId" clId="{AD18219F-FA64-4EB2-AE67-0C17A060F0F6}" dt="2024-05-09T01:33:53.724" v="470"/>
          <ac:inkMkLst>
            <pc:docMk/>
            <pc:sldMk cId="268435148" sldId="313"/>
            <ac:inkMk id="41" creationId="{9F543E78-819A-93F6-4C92-F8D9F6FB03BD}"/>
          </ac:inkMkLst>
        </pc:inkChg>
        <pc:inkChg chg="add del">
          <ac:chgData name="Chris Burke" userId="9f12f0ab5e3703db" providerId="LiveId" clId="{AD18219F-FA64-4EB2-AE67-0C17A060F0F6}" dt="2024-05-09T01:33:53.724" v="468"/>
          <ac:inkMkLst>
            <pc:docMk/>
            <pc:sldMk cId="268435148" sldId="313"/>
            <ac:inkMk id="42" creationId="{C7F25B94-A948-DB4E-671F-AB31867A4027}"/>
          </ac:inkMkLst>
        </pc:inkChg>
      </pc:sldChg>
      <pc:sldChg chg="modSp add mod">
        <pc:chgData name="Chris Burke" userId="9f12f0ab5e3703db" providerId="LiveId" clId="{AD18219F-FA64-4EB2-AE67-0C17A060F0F6}" dt="2024-05-05T22:38:26.124" v="82" actId="14100"/>
        <pc:sldMkLst>
          <pc:docMk/>
          <pc:sldMk cId="3866278742" sldId="314"/>
        </pc:sldMkLst>
        <pc:spChg chg="mod">
          <ac:chgData name="Chris Burke" userId="9f12f0ab5e3703db" providerId="LiveId" clId="{AD18219F-FA64-4EB2-AE67-0C17A060F0F6}" dt="2024-05-05T22:38:26.124" v="82" actId="14100"/>
          <ac:spMkLst>
            <pc:docMk/>
            <pc:sldMk cId="3866278742" sldId="314"/>
            <ac:spMk id="3" creationId="{00000000-0000-0000-0000-000000000000}"/>
          </ac:spMkLst>
        </pc:spChg>
      </pc:sldChg>
      <pc:sldChg chg="addSp delSp modSp add mod">
        <pc:chgData name="Chris Burke" userId="9f12f0ab5e3703db" providerId="LiveId" clId="{AD18219F-FA64-4EB2-AE67-0C17A060F0F6}" dt="2024-05-09T01:35:10.604" v="599"/>
        <pc:sldMkLst>
          <pc:docMk/>
          <pc:sldMk cId="4229113643" sldId="336"/>
        </pc:sldMkLst>
        <pc:spChg chg="mod">
          <ac:chgData name="Chris Burke" userId="9f12f0ab5e3703db" providerId="LiveId" clId="{AD18219F-FA64-4EB2-AE67-0C17A060F0F6}" dt="2024-05-05T19:50:13.865" v="50" actId="1076"/>
          <ac:spMkLst>
            <pc:docMk/>
            <pc:sldMk cId="4229113643" sldId="336"/>
            <ac:spMk id="4" creationId="{00000000-0000-0000-0000-000000000000}"/>
          </ac:spMkLst>
        </pc:spChg>
        <pc:spChg chg="mod">
          <ac:chgData name="Chris Burke" userId="9f12f0ab5e3703db" providerId="LiveId" clId="{AD18219F-FA64-4EB2-AE67-0C17A060F0F6}" dt="2024-05-05T19:50:13.865" v="50" actId="1076"/>
          <ac:spMkLst>
            <pc:docMk/>
            <pc:sldMk cId="4229113643" sldId="336"/>
            <ac:spMk id="6" creationId="{49B10B7D-EFC0-B9E2-961B-A41113EFA68E}"/>
          </ac:spMkLst>
        </pc:spChg>
        <pc:spChg chg="mod">
          <ac:chgData name="Chris Burke" userId="9f12f0ab5e3703db" providerId="LiveId" clId="{AD18219F-FA64-4EB2-AE67-0C17A060F0F6}" dt="2024-05-05T19:50:13.865" v="50" actId="1076"/>
          <ac:spMkLst>
            <pc:docMk/>
            <pc:sldMk cId="4229113643" sldId="336"/>
            <ac:spMk id="8" creationId="{00000000-0000-0000-0000-000000000000}"/>
          </ac:spMkLst>
        </pc:spChg>
        <pc:spChg chg="mod">
          <ac:chgData name="Chris Burke" userId="9f12f0ab5e3703db" providerId="LiveId" clId="{AD18219F-FA64-4EB2-AE67-0C17A060F0F6}" dt="2024-05-05T19:50:13.865" v="50" actId="1076"/>
          <ac:spMkLst>
            <pc:docMk/>
            <pc:sldMk cId="4229113643" sldId="336"/>
            <ac:spMk id="9" creationId="{00000000-0000-0000-0000-000000000000}"/>
          </ac:spMkLst>
        </pc:spChg>
        <pc:grpChg chg="del mod">
          <ac:chgData name="Chris Burke" userId="9f12f0ab5e3703db" providerId="LiveId" clId="{AD18219F-FA64-4EB2-AE67-0C17A060F0F6}" dt="2024-05-09T01:35:10.604" v="576"/>
          <ac:grpSpMkLst>
            <pc:docMk/>
            <pc:sldMk cId="4229113643" sldId="336"/>
            <ac:grpSpMk id="17" creationId="{6429E06B-A116-A2D6-5325-95C91473CDF0}"/>
          </ac:grpSpMkLst>
        </pc:grpChg>
        <pc:grpChg chg="del mod">
          <ac:chgData name="Chris Burke" userId="9f12f0ab5e3703db" providerId="LiveId" clId="{AD18219F-FA64-4EB2-AE67-0C17A060F0F6}" dt="2024-05-09T01:35:10.604" v="568"/>
          <ac:grpSpMkLst>
            <pc:docMk/>
            <pc:sldMk cId="4229113643" sldId="336"/>
            <ac:grpSpMk id="21" creationId="{0871457D-78EC-EC4A-01D3-FEBB90C40E1E}"/>
          </ac:grpSpMkLst>
        </pc:grpChg>
        <pc:grpChg chg="del mod">
          <ac:chgData name="Chris Burke" userId="9f12f0ab5e3703db" providerId="LiveId" clId="{AD18219F-FA64-4EB2-AE67-0C17A060F0F6}" dt="2024-05-09T01:35:10.604" v="593"/>
          <ac:grpSpMkLst>
            <pc:docMk/>
            <pc:sldMk cId="4229113643" sldId="336"/>
            <ac:grpSpMk id="24" creationId="{DE2908E9-C3F4-7C4E-DB9C-E1A7DD725C92}"/>
          </ac:grpSpMkLst>
        </pc:grpChg>
        <pc:grpChg chg="del mod">
          <ac:chgData name="Chris Burke" userId="9f12f0ab5e3703db" providerId="LiveId" clId="{AD18219F-FA64-4EB2-AE67-0C17A060F0F6}" dt="2024-05-09T00:39:56.617" v="174"/>
          <ac:grpSpMkLst>
            <pc:docMk/>
            <pc:sldMk cId="4229113643" sldId="336"/>
            <ac:grpSpMk id="29" creationId="{E6E3DAAD-174B-471B-04E5-2AE7C72B5C26}"/>
          </ac:grpSpMkLst>
        </pc:grpChg>
        <pc:grpChg chg="del mod">
          <ac:chgData name="Chris Burke" userId="9f12f0ab5e3703db" providerId="LiveId" clId="{AD18219F-FA64-4EB2-AE67-0C17A060F0F6}" dt="2024-05-09T00:40:39.223" v="191"/>
          <ac:grpSpMkLst>
            <pc:docMk/>
            <pc:sldMk cId="4229113643" sldId="336"/>
            <ac:grpSpMk id="33" creationId="{55BF93DE-4886-E837-A2B1-C38970755613}"/>
          </ac:grpSpMkLst>
        </pc:grpChg>
        <pc:grpChg chg="del mod">
          <ac:chgData name="Chris Burke" userId="9f12f0ab5e3703db" providerId="LiveId" clId="{AD18219F-FA64-4EB2-AE67-0C17A060F0F6}" dt="2024-05-09T00:40:31.934" v="188"/>
          <ac:grpSpMkLst>
            <pc:docMk/>
            <pc:sldMk cId="4229113643" sldId="336"/>
            <ac:grpSpMk id="38" creationId="{40B7605C-C070-9A5F-CC43-04FA7AB93EF1}"/>
          </ac:grpSpMkLst>
        </pc:grpChg>
        <pc:grpChg chg="del mod">
          <ac:chgData name="Chris Burke" userId="9f12f0ab5e3703db" providerId="LiveId" clId="{AD18219F-FA64-4EB2-AE67-0C17A060F0F6}" dt="2024-05-09T01:35:10.604" v="571"/>
          <ac:grpSpMkLst>
            <pc:docMk/>
            <pc:sldMk cId="4229113643" sldId="336"/>
            <ac:grpSpMk id="43" creationId="{FD436CCC-69EB-DCD6-6804-BEB40085FB40}"/>
          </ac:grpSpMkLst>
        </pc:grpChg>
        <pc:grpChg chg="del mod">
          <ac:chgData name="Chris Burke" userId="9f12f0ab5e3703db" providerId="LiveId" clId="{AD18219F-FA64-4EB2-AE67-0C17A060F0F6}" dt="2024-05-09T01:35:10.604" v="583"/>
          <ac:grpSpMkLst>
            <pc:docMk/>
            <pc:sldMk cId="4229113643" sldId="336"/>
            <ac:grpSpMk id="47" creationId="{EEBB31D9-32BD-64B2-4DE1-2680DD868668}"/>
          </ac:grpSpMkLst>
        </pc:grpChg>
        <pc:grpChg chg="del mod">
          <ac:chgData name="Chris Burke" userId="9f12f0ab5e3703db" providerId="LiveId" clId="{AD18219F-FA64-4EB2-AE67-0C17A060F0F6}" dt="2024-05-09T00:40:42.139" v="194"/>
          <ac:grpSpMkLst>
            <pc:docMk/>
            <pc:sldMk cId="4229113643" sldId="336"/>
            <ac:grpSpMk id="50" creationId="{1CD645EC-7940-47C1-D139-27986BD33146}"/>
          </ac:grpSpMkLst>
        </pc:grpChg>
        <pc:grpChg chg="del mod">
          <ac:chgData name="Chris Burke" userId="9f12f0ab5e3703db" providerId="LiveId" clId="{AD18219F-FA64-4EB2-AE67-0C17A060F0F6}" dt="2024-05-09T01:35:10.604" v="598"/>
          <ac:grpSpMkLst>
            <pc:docMk/>
            <pc:sldMk cId="4229113643" sldId="336"/>
            <ac:grpSpMk id="53" creationId="{A3FFB80E-90B4-2D43-3C94-F10147E83497}"/>
          </ac:grpSpMkLst>
        </pc:grpChg>
        <pc:grpChg chg="del mod">
          <ac:chgData name="Chris Burke" userId="9f12f0ab5e3703db" providerId="LiveId" clId="{AD18219F-FA64-4EB2-AE67-0C17A060F0F6}" dt="2024-05-09T01:35:10.604" v="567"/>
          <ac:grpSpMkLst>
            <pc:docMk/>
            <pc:sldMk cId="4229113643" sldId="336"/>
            <ac:grpSpMk id="56" creationId="{CFA2E929-3EEA-21EB-5401-1741A4DBEA2E}"/>
          </ac:grpSpMkLst>
        </pc:grpChg>
        <pc:grpChg chg="del mod">
          <ac:chgData name="Chris Burke" userId="9f12f0ab5e3703db" providerId="LiveId" clId="{AD18219F-FA64-4EB2-AE67-0C17A060F0F6}" dt="2024-05-09T01:35:10.604" v="563"/>
          <ac:grpSpMkLst>
            <pc:docMk/>
            <pc:sldMk cId="4229113643" sldId="336"/>
            <ac:grpSpMk id="59" creationId="{F4331589-62F4-68A4-470B-829FDFB1A0A1}"/>
          </ac:grpSpMkLst>
        </pc:grpChg>
        <pc:grpChg chg="del mod">
          <ac:chgData name="Chris Burke" userId="9f12f0ab5e3703db" providerId="LiveId" clId="{AD18219F-FA64-4EB2-AE67-0C17A060F0F6}" dt="2024-05-09T01:35:10.604" v="570"/>
          <ac:grpSpMkLst>
            <pc:docMk/>
            <pc:sldMk cId="4229113643" sldId="336"/>
            <ac:grpSpMk id="88" creationId="{41CB7647-F132-6D24-A119-75E32966002C}"/>
          </ac:grpSpMkLst>
        </pc:grpChg>
        <pc:picChg chg="mod">
          <ac:chgData name="Chris Burke" userId="9f12f0ab5e3703db" providerId="LiveId" clId="{AD18219F-FA64-4EB2-AE67-0C17A060F0F6}" dt="2024-05-05T19:50:20.178" v="51" actId="1076"/>
          <ac:picMkLst>
            <pc:docMk/>
            <pc:sldMk cId="4229113643" sldId="336"/>
            <ac:picMk id="5" creationId="{D4F4A6D3-BBC0-EFCB-FB94-BC1BE756522F}"/>
          </ac:picMkLst>
        </pc:picChg>
        <pc:inkChg chg="add del">
          <ac:chgData name="Chris Burke" userId="9f12f0ab5e3703db" providerId="LiveId" clId="{AD18219F-FA64-4EB2-AE67-0C17A060F0F6}" dt="2024-05-09T01:35:10.604" v="575"/>
          <ac:inkMkLst>
            <pc:docMk/>
            <pc:sldMk cId="4229113643" sldId="336"/>
            <ac:inkMk id="7" creationId="{8551541F-5F76-4153-307A-9B1A5893A694}"/>
          </ac:inkMkLst>
        </pc:inkChg>
        <pc:inkChg chg="add del">
          <ac:chgData name="Chris Burke" userId="9f12f0ab5e3703db" providerId="LiveId" clId="{AD18219F-FA64-4EB2-AE67-0C17A060F0F6}" dt="2024-05-09T01:35:10.604" v="587"/>
          <ac:inkMkLst>
            <pc:docMk/>
            <pc:sldMk cId="4229113643" sldId="336"/>
            <ac:inkMk id="10" creationId="{68CB4DFC-EDA7-A480-8B03-EBB913DF5A4F}"/>
          </ac:inkMkLst>
        </pc:inkChg>
        <pc:inkChg chg="add del">
          <ac:chgData name="Chris Burke" userId="9f12f0ab5e3703db" providerId="LiveId" clId="{AD18219F-FA64-4EB2-AE67-0C17A060F0F6}" dt="2024-05-09T01:35:10.604" v="577"/>
          <ac:inkMkLst>
            <pc:docMk/>
            <pc:sldMk cId="4229113643" sldId="336"/>
            <ac:inkMk id="12" creationId="{9935D5F4-714D-D96C-86D9-786138A8C562}"/>
          </ac:inkMkLst>
        </pc:inkChg>
        <pc:inkChg chg="add del">
          <ac:chgData name="Chris Burke" userId="9f12f0ab5e3703db" providerId="LiveId" clId="{AD18219F-FA64-4EB2-AE67-0C17A060F0F6}" dt="2024-05-09T01:35:10.604" v="565"/>
          <ac:inkMkLst>
            <pc:docMk/>
            <pc:sldMk cId="4229113643" sldId="336"/>
            <ac:inkMk id="13" creationId="{A613CDDF-B348-302A-9B63-42BAC3058FD4}"/>
          </ac:inkMkLst>
        </pc:inkChg>
        <pc:inkChg chg="add del mod">
          <ac:chgData name="Chris Burke" userId="9f12f0ab5e3703db" providerId="LiveId" clId="{AD18219F-FA64-4EB2-AE67-0C17A060F0F6}" dt="2024-05-09T01:35:10.604" v="582"/>
          <ac:inkMkLst>
            <pc:docMk/>
            <pc:sldMk cId="4229113643" sldId="336"/>
            <ac:inkMk id="14" creationId="{3A72191C-6F15-3A69-BB0E-070D947A98ED}"/>
          </ac:inkMkLst>
        </pc:inkChg>
        <pc:inkChg chg="add del mod">
          <ac:chgData name="Chris Burke" userId="9f12f0ab5e3703db" providerId="LiveId" clId="{AD18219F-FA64-4EB2-AE67-0C17A060F0F6}" dt="2024-05-09T01:35:10.604" v="576"/>
          <ac:inkMkLst>
            <pc:docMk/>
            <pc:sldMk cId="4229113643" sldId="336"/>
            <ac:inkMk id="15" creationId="{344E9CEA-DFFF-4A58-B06F-2B36E7D15887}"/>
          </ac:inkMkLst>
        </pc:inkChg>
        <pc:inkChg chg="mod">
          <ac:chgData name="Chris Burke" userId="9f12f0ab5e3703db" providerId="LiveId" clId="{AD18219F-FA64-4EB2-AE67-0C17A060F0F6}" dt="2024-05-09T01:35:10.604" v="570"/>
          <ac:inkMkLst>
            <pc:docMk/>
            <pc:sldMk cId="4229113643" sldId="336"/>
            <ac:inkMk id="16" creationId="{33094661-78C7-B428-4E2F-DC3A08BA297A}"/>
          </ac:inkMkLst>
        </pc:inkChg>
        <pc:inkChg chg="add del mod">
          <ac:chgData name="Chris Burke" userId="9f12f0ab5e3703db" providerId="LiveId" clId="{AD18219F-FA64-4EB2-AE67-0C17A060F0F6}" dt="2024-05-09T01:35:10.604" v="564"/>
          <ac:inkMkLst>
            <pc:docMk/>
            <pc:sldMk cId="4229113643" sldId="336"/>
            <ac:inkMk id="18" creationId="{197869F0-38A3-86C8-0121-1AC90F4D5837}"/>
          </ac:inkMkLst>
        </pc:inkChg>
        <pc:inkChg chg="add del mod">
          <ac:chgData name="Chris Burke" userId="9f12f0ab5e3703db" providerId="LiveId" clId="{AD18219F-FA64-4EB2-AE67-0C17A060F0F6}" dt="2024-05-09T01:35:10.604" v="581"/>
          <ac:inkMkLst>
            <pc:docMk/>
            <pc:sldMk cId="4229113643" sldId="336"/>
            <ac:inkMk id="19" creationId="{F2FD215D-CBCA-3942-545B-3D0096C53416}"/>
          </ac:inkMkLst>
        </pc:inkChg>
        <pc:inkChg chg="add del mod">
          <ac:chgData name="Chris Burke" userId="9f12f0ab5e3703db" providerId="LiveId" clId="{AD18219F-FA64-4EB2-AE67-0C17A060F0F6}" dt="2024-05-09T01:35:10.604" v="568"/>
          <ac:inkMkLst>
            <pc:docMk/>
            <pc:sldMk cId="4229113643" sldId="336"/>
            <ac:inkMk id="20" creationId="{E0BA8BEB-5DB0-49EC-137C-329184CF526B}"/>
          </ac:inkMkLst>
        </pc:inkChg>
        <pc:inkChg chg="add del mod">
          <ac:chgData name="Chris Burke" userId="9f12f0ab5e3703db" providerId="LiveId" clId="{AD18219F-FA64-4EB2-AE67-0C17A060F0F6}" dt="2024-05-09T01:35:10.604" v="597"/>
          <ac:inkMkLst>
            <pc:docMk/>
            <pc:sldMk cId="4229113643" sldId="336"/>
            <ac:inkMk id="22" creationId="{5252F693-433C-7D08-FD1C-9EC2023BBC83}"/>
          </ac:inkMkLst>
        </pc:inkChg>
        <pc:inkChg chg="add del mod">
          <ac:chgData name="Chris Burke" userId="9f12f0ab5e3703db" providerId="LiveId" clId="{AD18219F-FA64-4EB2-AE67-0C17A060F0F6}" dt="2024-05-09T01:35:10.604" v="593"/>
          <ac:inkMkLst>
            <pc:docMk/>
            <pc:sldMk cId="4229113643" sldId="336"/>
            <ac:inkMk id="23" creationId="{A4C1074B-3A4B-938B-8945-0983DE5FF432}"/>
          </ac:inkMkLst>
        </pc:inkChg>
        <pc:inkChg chg="add del">
          <ac:chgData name="Chris Burke" userId="9f12f0ab5e3703db" providerId="LiveId" clId="{AD18219F-FA64-4EB2-AE67-0C17A060F0F6}" dt="2024-05-09T01:35:10.604" v="588"/>
          <ac:inkMkLst>
            <pc:docMk/>
            <pc:sldMk cId="4229113643" sldId="336"/>
            <ac:inkMk id="25" creationId="{D33482E4-9260-AE2E-4B20-3049EDE8CCD0}"/>
          </ac:inkMkLst>
        </pc:inkChg>
        <pc:inkChg chg="add del">
          <ac:chgData name="Chris Burke" userId="9f12f0ab5e3703db" providerId="LiveId" clId="{AD18219F-FA64-4EB2-AE67-0C17A060F0F6}" dt="2024-05-09T01:35:10.604" v="573"/>
          <ac:inkMkLst>
            <pc:docMk/>
            <pc:sldMk cId="4229113643" sldId="336"/>
            <ac:inkMk id="26" creationId="{DBEC15F5-306A-4BDE-0F76-8D2B1AC9CE6C}"/>
          </ac:inkMkLst>
        </pc:inkChg>
        <pc:inkChg chg="add del mod">
          <ac:chgData name="Chris Burke" userId="9f12f0ab5e3703db" providerId="LiveId" clId="{AD18219F-FA64-4EB2-AE67-0C17A060F0F6}" dt="2024-05-09T01:35:10.604" v="574"/>
          <ac:inkMkLst>
            <pc:docMk/>
            <pc:sldMk cId="4229113643" sldId="336"/>
            <ac:inkMk id="27" creationId="{6F4BCA4A-82F0-EB81-436D-0DCD79F94653}"/>
          </ac:inkMkLst>
        </pc:inkChg>
        <pc:inkChg chg="add del mod">
          <ac:chgData name="Chris Burke" userId="9f12f0ab5e3703db" providerId="LiveId" clId="{AD18219F-FA64-4EB2-AE67-0C17A060F0F6}" dt="2024-05-09T01:35:10.604" v="585"/>
          <ac:inkMkLst>
            <pc:docMk/>
            <pc:sldMk cId="4229113643" sldId="336"/>
            <ac:inkMk id="28" creationId="{7B0CE0C3-3E66-03FA-BD39-2E390C032D9E}"/>
          </ac:inkMkLst>
        </pc:inkChg>
        <pc:inkChg chg="del">
          <ac:chgData name="Chris Burke" userId="9f12f0ab5e3703db" providerId="LiveId" clId="{AD18219F-FA64-4EB2-AE67-0C17A060F0F6}" dt="2024-05-09T01:35:10.604" v="570"/>
          <ac:inkMkLst>
            <pc:docMk/>
            <pc:sldMk cId="4229113643" sldId="336"/>
            <ac:inkMk id="30" creationId="{F0C4CAB7-C576-C5B8-37A9-640A037CD839}"/>
          </ac:inkMkLst>
        </pc:inkChg>
        <pc:inkChg chg="add del mod">
          <ac:chgData name="Chris Burke" userId="9f12f0ab5e3703db" providerId="LiveId" clId="{AD18219F-FA64-4EB2-AE67-0C17A060F0F6}" dt="2024-05-09T01:35:10.604" v="579"/>
          <ac:inkMkLst>
            <pc:docMk/>
            <pc:sldMk cId="4229113643" sldId="336"/>
            <ac:inkMk id="31" creationId="{57AC507D-EAE2-A9B9-8D5A-A68B1906D6DF}"/>
          </ac:inkMkLst>
        </pc:inkChg>
        <pc:inkChg chg="add del mod">
          <ac:chgData name="Chris Burke" userId="9f12f0ab5e3703db" providerId="LiveId" clId="{AD18219F-FA64-4EB2-AE67-0C17A060F0F6}" dt="2024-05-09T01:35:10.604" v="572"/>
          <ac:inkMkLst>
            <pc:docMk/>
            <pc:sldMk cId="4229113643" sldId="336"/>
            <ac:inkMk id="32" creationId="{4728002C-CE4B-127A-E43B-9111D3EBCFE0}"/>
          </ac:inkMkLst>
        </pc:inkChg>
        <pc:inkChg chg="add del">
          <ac:chgData name="Chris Burke" userId="9f12f0ab5e3703db" providerId="LiveId" clId="{AD18219F-FA64-4EB2-AE67-0C17A060F0F6}" dt="2024-05-09T01:35:10.604" v="578"/>
          <ac:inkMkLst>
            <pc:docMk/>
            <pc:sldMk cId="4229113643" sldId="336"/>
            <ac:inkMk id="34" creationId="{4EEA7145-4BA6-1D1F-138C-2ACAAC30A1FF}"/>
          </ac:inkMkLst>
        </pc:inkChg>
        <pc:inkChg chg="add del">
          <ac:chgData name="Chris Burke" userId="9f12f0ab5e3703db" providerId="LiveId" clId="{AD18219F-FA64-4EB2-AE67-0C17A060F0F6}" dt="2024-05-09T01:35:10.604" v="589"/>
          <ac:inkMkLst>
            <pc:docMk/>
            <pc:sldMk cId="4229113643" sldId="336"/>
            <ac:inkMk id="35" creationId="{569E0483-C499-61FC-51DF-E73754116E3E}"/>
          </ac:inkMkLst>
        </pc:inkChg>
        <pc:inkChg chg="add del mod">
          <ac:chgData name="Chris Burke" userId="9f12f0ab5e3703db" providerId="LiveId" clId="{AD18219F-FA64-4EB2-AE67-0C17A060F0F6}" dt="2024-05-09T01:35:10.604" v="594"/>
          <ac:inkMkLst>
            <pc:docMk/>
            <pc:sldMk cId="4229113643" sldId="336"/>
            <ac:inkMk id="36" creationId="{94F5B767-2228-ACE0-7A58-354ECE81DBD1}"/>
          </ac:inkMkLst>
        </pc:inkChg>
        <pc:inkChg chg="add del mod">
          <ac:chgData name="Chris Burke" userId="9f12f0ab5e3703db" providerId="LiveId" clId="{AD18219F-FA64-4EB2-AE67-0C17A060F0F6}" dt="2024-05-09T01:35:10.604" v="583"/>
          <ac:inkMkLst>
            <pc:docMk/>
            <pc:sldMk cId="4229113643" sldId="336"/>
            <ac:inkMk id="37" creationId="{C7B35412-9C6F-0AE6-7E85-7537179ED1DF}"/>
          </ac:inkMkLst>
        </pc:inkChg>
        <pc:inkChg chg="add del mod">
          <ac:chgData name="Chris Burke" userId="9f12f0ab5e3703db" providerId="LiveId" clId="{AD18219F-FA64-4EB2-AE67-0C17A060F0F6}" dt="2024-05-09T01:35:10.604" v="586"/>
          <ac:inkMkLst>
            <pc:docMk/>
            <pc:sldMk cId="4229113643" sldId="336"/>
            <ac:inkMk id="39" creationId="{94AE0A7E-A092-B040-A5F0-185416D556D5}"/>
          </ac:inkMkLst>
        </pc:inkChg>
        <pc:inkChg chg="add del mod">
          <ac:chgData name="Chris Burke" userId="9f12f0ab5e3703db" providerId="LiveId" clId="{AD18219F-FA64-4EB2-AE67-0C17A060F0F6}" dt="2024-05-09T01:35:10.604" v="571"/>
          <ac:inkMkLst>
            <pc:docMk/>
            <pc:sldMk cId="4229113643" sldId="336"/>
            <ac:inkMk id="40" creationId="{66FCA7F9-F3B4-EF95-1E11-8777AED1A0A6}"/>
          </ac:inkMkLst>
        </pc:inkChg>
        <pc:inkChg chg="add del mod">
          <ac:chgData name="Chris Burke" userId="9f12f0ab5e3703db" providerId="LiveId" clId="{AD18219F-FA64-4EB2-AE67-0C17A060F0F6}" dt="2024-05-09T01:35:10.604" v="566"/>
          <ac:inkMkLst>
            <pc:docMk/>
            <pc:sldMk cId="4229113643" sldId="336"/>
            <ac:inkMk id="41" creationId="{18F4AA4D-9032-087A-C237-A161A1F97878}"/>
          </ac:inkMkLst>
        </pc:inkChg>
        <pc:inkChg chg="add del mod">
          <ac:chgData name="Chris Burke" userId="9f12f0ab5e3703db" providerId="LiveId" clId="{AD18219F-FA64-4EB2-AE67-0C17A060F0F6}" dt="2024-05-09T01:35:10.604" v="569"/>
          <ac:inkMkLst>
            <pc:docMk/>
            <pc:sldMk cId="4229113643" sldId="336"/>
            <ac:inkMk id="42" creationId="{2A654CAB-9E53-4B96-F93E-095282BB1193}"/>
          </ac:inkMkLst>
        </pc:inkChg>
        <pc:inkChg chg="add del">
          <ac:chgData name="Chris Burke" userId="9f12f0ab5e3703db" providerId="LiveId" clId="{AD18219F-FA64-4EB2-AE67-0C17A060F0F6}" dt="2024-05-09T01:35:10.604" v="595"/>
          <ac:inkMkLst>
            <pc:docMk/>
            <pc:sldMk cId="4229113643" sldId="336"/>
            <ac:inkMk id="44" creationId="{30A56287-3CF4-36DA-2AFB-6A15BA2A96B0}"/>
          </ac:inkMkLst>
        </pc:inkChg>
        <pc:inkChg chg="add del">
          <ac:chgData name="Chris Burke" userId="9f12f0ab5e3703db" providerId="LiveId" clId="{AD18219F-FA64-4EB2-AE67-0C17A060F0F6}" dt="2024-05-09T01:35:10.604" v="590"/>
          <ac:inkMkLst>
            <pc:docMk/>
            <pc:sldMk cId="4229113643" sldId="336"/>
            <ac:inkMk id="45" creationId="{81FBBA1A-FD1E-2179-66BC-774328A4A862}"/>
          </ac:inkMkLst>
        </pc:inkChg>
        <pc:inkChg chg="add del mod">
          <ac:chgData name="Chris Burke" userId="9f12f0ab5e3703db" providerId="LiveId" clId="{AD18219F-FA64-4EB2-AE67-0C17A060F0F6}" dt="2024-05-09T01:35:10.604" v="580"/>
          <ac:inkMkLst>
            <pc:docMk/>
            <pc:sldMk cId="4229113643" sldId="336"/>
            <ac:inkMk id="46" creationId="{9F097044-C17B-9191-7C15-FC6D3D6F9325}"/>
          </ac:inkMkLst>
        </pc:inkChg>
        <pc:inkChg chg="add del mod">
          <ac:chgData name="Chris Burke" userId="9f12f0ab5e3703db" providerId="LiveId" clId="{AD18219F-FA64-4EB2-AE67-0C17A060F0F6}" dt="2024-05-09T01:35:10.604" v="591"/>
          <ac:inkMkLst>
            <pc:docMk/>
            <pc:sldMk cId="4229113643" sldId="336"/>
            <ac:inkMk id="48" creationId="{8CD4A724-9A12-95AE-A463-6F1649391D4E}"/>
          </ac:inkMkLst>
        </pc:inkChg>
        <pc:inkChg chg="add del mod">
          <ac:chgData name="Chris Burke" userId="9f12f0ab5e3703db" providerId="LiveId" clId="{AD18219F-FA64-4EB2-AE67-0C17A060F0F6}" dt="2024-05-09T01:35:10.604" v="598"/>
          <ac:inkMkLst>
            <pc:docMk/>
            <pc:sldMk cId="4229113643" sldId="336"/>
            <ac:inkMk id="49" creationId="{9FE23CAD-9CBC-36AF-D1B1-B5277B766704}"/>
          </ac:inkMkLst>
        </pc:inkChg>
        <pc:inkChg chg="add del mod">
          <ac:chgData name="Chris Burke" userId="9f12f0ab5e3703db" providerId="LiveId" clId="{AD18219F-FA64-4EB2-AE67-0C17A060F0F6}" dt="2024-05-09T01:35:10.604" v="596"/>
          <ac:inkMkLst>
            <pc:docMk/>
            <pc:sldMk cId="4229113643" sldId="336"/>
            <ac:inkMk id="51" creationId="{BF5D7338-56A6-02FC-7098-94C35C1DBDEA}"/>
          </ac:inkMkLst>
        </pc:inkChg>
        <pc:inkChg chg="add del mod">
          <ac:chgData name="Chris Burke" userId="9f12f0ab5e3703db" providerId="LiveId" clId="{AD18219F-FA64-4EB2-AE67-0C17A060F0F6}" dt="2024-05-09T01:35:10.604" v="599"/>
          <ac:inkMkLst>
            <pc:docMk/>
            <pc:sldMk cId="4229113643" sldId="336"/>
            <ac:inkMk id="52" creationId="{1A988D84-1A4F-4F96-2DDC-E43B3363DAD1}"/>
          </ac:inkMkLst>
        </pc:inkChg>
        <pc:inkChg chg="add del mod">
          <ac:chgData name="Chris Burke" userId="9f12f0ab5e3703db" providerId="LiveId" clId="{AD18219F-FA64-4EB2-AE67-0C17A060F0F6}" dt="2024-05-09T01:35:10.604" v="567"/>
          <ac:inkMkLst>
            <pc:docMk/>
            <pc:sldMk cId="4229113643" sldId="336"/>
            <ac:inkMk id="54" creationId="{4807F89D-391B-2ADA-BE10-7BCC16D982A1}"/>
          </ac:inkMkLst>
        </pc:inkChg>
        <pc:inkChg chg="add del mod">
          <ac:chgData name="Chris Burke" userId="9f12f0ab5e3703db" providerId="LiveId" clId="{AD18219F-FA64-4EB2-AE67-0C17A060F0F6}" dt="2024-05-09T01:35:10.604" v="592"/>
          <ac:inkMkLst>
            <pc:docMk/>
            <pc:sldMk cId="4229113643" sldId="336"/>
            <ac:inkMk id="55" creationId="{68A8FDC6-744D-491E-E17C-1FE04C4E5084}"/>
          </ac:inkMkLst>
        </pc:inkChg>
        <pc:inkChg chg="add del mod">
          <ac:chgData name="Chris Burke" userId="9f12f0ab5e3703db" providerId="LiveId" clId="{AD18219F-FA64-4EB2-AE67-0C17A060F0F6}" dt="2024-05-09T01:35:10.604" v="563"/>
          <ac:inkMkLst>
            <pc:docMk/>
            <pc:sldMk cId="4229113643" sldId="336"/>
            <ac:inkMk id="57" creationId="{9E30907D-A61E-81D7-3EC3-A0680062DFF9}"/>
          </ac:inkMkLst>
        </pc:inkChg>
        <pc:inkChg chg="add del mod">
          <ac:chgData name="Chris Burke" userId="9f12f0ab5e3703db" providerId="LiveId" clId="{AD18219F-FA64-4EB2-AE67-0C17A060F0F6}" dt="2024-05-09T01:35:10.604" v="584"/>
          <ac:inkMkLst>
            <pc:docMk/>
            <pc:sldMk cId="4229113643" sldId="336"/>
            <ac:inkMk id="58" creationId="{9286FB50-5ACF-3CD6-2B4D-83E1F2B86E59}"/>
          </ac:inkMkLst>
        </pc:inkChg>
      </pc:sldChg>
      <pc:sldChg chg="add">
        <pc:chgData name="Chris Burke" userId="9f12f0ab5e3703db" providerId="LiveId" clId="{AD18219F-FA64-4EB2-AE67-0C17A060F0F6}" dt="2024-05-05T19:07:06.355" v="1"/>
        <pc:sldMkLst>
          <pc:docMk/>
          <pc:sldMk cId="1131520654" sldId="339"/>
        </pc:sldMkLst>
      </pc:sldChg>
      <pc:sldChg chg="modSp add mod">
        <pc:chgData name="Chris Burke" userId="9f12f0ab5e3703db" providerId="LiveId" clId="{AD18219F-FA64-4EB2-AE67-0C17A060F0F6}" dt="2024-05-05T19:47:24.230" v="27" actId="20577"/>
        <pc:sldMkLst>
          <pc:docMk/>
          <pc:sldMk cId="282661537" sldId="340"/>
        </pc:sldMkLst>
        <pc:spChg chg="mod">
          <ac:chgData name="Chris Burke" userId="9f12f0ab5e3703db" providerId="LiveId" clId="{AD18219F-FA64-4EB2-AE67-0C17A060F0F6}" dt="2024-05-05T19:08:03.968" v="23" actId="14100"/>
          <ac:spMkLst>
            <pc:docMk/>
            <pc:sldMk cId="282661537" sldId="340"/>
            <ac:spMk id="3" creationId="{00000000-0000-0000-0000-000000000000}"/>
          </ac:spMkLst>
        </pc:spChg>
        <pc:spChg chg="mod">
          <ac:chgData name="Chris Burke" userId="9f12f0ab5e3703db" providerId="LiveId" clId="{AD18219F-FA64-4EB2-AE67-0C17A060F0F6}" dt="2024-05-05T19:07:59.799" v="22" actId="1076"/>
          <ac:spMkLst>
            <pc:docMk/>
            <pc:sldMk cId="282661537" sldId="340"/>
            <ac:spMk id="10" creationId="{4859D018-A9A2-E947-1B2F-BCD07FC3B0A7}"/>
          </ac:spMkLst>
        </pc:spChg>
        <pc:spChg chg="mod">
          <ac:chgData name="Chris Burke" userId="9f12f0ab5e3703db" providerId="LiveId" clId="{AD18219F-FA64-4EB2-AE67-0C17A060F0F6}" dt="2024-05-05T19:47:24.230" v="27" actId="20577"/>
          <ac:spMkLst>
            <pc:docMk/>
            <pc:sldMk cId="282661537" sldId="340"/>
            <ac:spMk id="11" creationId="{00000000-0000-0000-0000-000000000000}"/>
          </ac:spMkLst>
        </pc:spChg>
      </pc:sldChg>
      <pc:sldChg chg="delSp modSp add mod">
        <pc:chgData name="Chris Burke" userId="9f12f0ab5e3703db" providerId="LiveId" clId="{AD18219F-FA64-4EB2-AE67-0C17A060F0F6}" dt="2024-05-05T19:08:22.761" v="25" actId="14100"/>
        <pc:sldMkLst>
          <pc:docMk/>
          <pc:sldMk cId="3247448279" sldId="341"/>
        </pc:sldMkLst>
        <pc:spChg chg="mod">
          <ac:chgData name="Chris Burke" userId="9f12f0ab5e3703db" providerId="LiveId" clId="{AD18219F-FA64-4EB2-AE67-0C17A060F0F6}" dt="2024-05-05T19:08:22.761" v="25" actId="14100"/>
          <ac:spMkLst>
            <pc:docMk/>
            <pc:sldMk cId="3247448279" sldId="341"/>
            <ac:spMk id="3" creationId="{00000000-0000-0000-0000-000000000000}"/>
          </ac:spMkLst>
        </pc:spChg>
        <pc:spChg chg="del">
          <ac:chgData name="Chris Burke" userId="9f12f0ab5e3703db" providerId="LiveId" clId="{AD18219F-FA64-4EB2-AE67-0C17A060F0F6}" dt="2024-05-05T19:08:12.886" v="24" actId="478"/>
          <ac:spMkLst>
            <pc:docMk/>
            <pc:sldMk cId="3247448279" sldId="341"/>
            <ac:spMk id="7" creationId="{5B3FC155-F220-C822-0F7D-CA05FAC68BE0}"/>
          </ac:spMkLst>
        </pc:spChg>
      </pc:sldChg>
      <pc:sldChg chg="modSp add mod">
        <pc:chgData name="Chris Burke" userId="9f12f0ab5e3703db" providerId="LiveId" clId="{AD18219F-FA64-4EB2-AE67-0C17A060F0F6}" dt="2024-05-05T19:47:47.624" v="30" actId="1076"/>
        <pc:sldMkLst>
          <pc:docMk/>
          <pc:sldMk cId="2006403414" sldId="342"/>
        </pc:sldMkLst>
        <pc:spChg chg="mod">
          <ac:chgData name="Chris Burke" userId="9f12f0ab5e3703db" providerId="LiveId" clId="{AD18219F-FA64-4EB2-AE67-0C17A060F0F6}" dt="2024-05-05T19:47:47.624" v="30" actId="1076"/>
          <ac:spMkLst>
            <pc:docMk/>
            <pc:sldMk cId="2006403414" sldId="342"/>
            <ac:spMk id="2" creationId="{00000000-0000-0000-0000-000000000000}"/>
          </ac:spMkLst>
        </pc:spChg>
      </pc:sldChg>
      <pc:sldChg chg="modSp add mod">
        <pc:chgData name="Chris Burke" userId="9f12f0ab5e3703db" providerId="LiveId" clId="{AD18219F-FA64-4EB2-AE67-0C17A060F0F6}" dt="2024-05-05T19:48:09.952" v="33" actId="14100"/>
        <pc:sldMkLst>
          <pc:docMk/>
          <pc:sldMk cId="2923193947" sldId="343"/>
        </pc:sldMkLst>
        <pc:spChg chg="mod">
          <ac:chgData name="Chris Burke" userId="9f12f0ab5e3703db" providerId="LiveId" clId="{AD18219F-FA64-4EB2-AE67-0C17A060F0F6}" dt="2024-05-05T19:48:09.952" v="33" actId="14100"/>
          <ac:spMkLst>
            <pc:docMk/>
            <pc:sldMk cId="2923193947" sldId="343"/>
            <ac:spMk id="2" creationId="{00000000-0000-0000-0000-000000000000}"/>
          </ac:spMkLst>
        </pc:spChg>
        <pc:spChg chg="mod">
          <ac:chgData name="Chris Burke" userId="9f12f0ab5e3703db" providerId="LiveId" clId="{AD18219F-FA64-4EB2-AE67-0C17A060F0F6}" dt="2024-05-05T19:07:15.038" v="3" actId="27636"/>
          <ac:spMkLst>
            <pc:docMk/>
            <pc:sldMk cId="2923193947" sldId="343"/>
            <ac:spMk id="3" creationId="{00000000-0000-0000-0000-000000000000}"/>
          </ac:spMkLst>
        </pc:spChg>
        <pc:spChg chg="mod">
          <ac:chgData name="Chris Burke" userId="9f12f0ab5e3703db" providerId="LiveId" clId="{AD18219F-FA64-4EB2-AE67-0C17A060F0F6}" dt="2024-05-05T19:07:15.042" v="4" actId="27636"/>
          <ac:spMkLst>
            <pc:docMk/>
            <pc:sldMk cId="2923193947" sldId="343"/>
            <ac:spMk id="4" creationId="{00000000-0000-0000-0000-000000000000}"/>
          </ac:spMkLst>
        </pc:spChg>
      </pc:sldChg>
      <pc:sldChg chg="add del">
        <pc:chgData name="Chris Burke" userId="9f12f0ab5e3703db" providerId="LiveId" clId="{AD18219F-FA64-4EB2-AE67-0C17A060F0F6}" dt="2024-05-05T19:48:37.127" v="37" actId="2696"/>
        <pc:sldMkLst>
          <pc:docMk/>
          <pc:sldMk cId="619090409" sldId="349"/>
        </pc:sldMkLst>
      </pc:sldChg>
      <pc:sldChg chg="modSp add mod">
        <pc:chgData name="Chris Burke" userId="9f12f0ab5e3703db" providerId="LiveId" clId="{AD18219F-FA64-4EB2-AE67-0C17A060F0F6}" dt="2024-05-05T19:48:46.517" v="38" actId="14100"/>
        <pc:sldMkLst>
          <pc:docMk/>
          <pc:sldMk cId="717079430" sldId="359"/>
        </pc:sldMkLst>
        <pc:spChg chg="mod">
          <ac:chgData name="Chris Burke" userId="9f12f0ab5e3703db" providerId="LiveId" clId="{AD18219F-FA64-4EB2-AE67-0C17A060F0F6}" dt="2024-05-05T19:48:46.517" v="38" actId="14100"/>
          <ac:spMkLst>
            <pc:docMk/>
            <pc:sldMk cId="717079430" sldId="359"/>
            <ac:spMk id="3" creationId="{00000000-0000-0000-0000-000000000000}"/>
          </ac:spMkLst>
        </pc:spChg>
      </pc:sldChg>
      <pc:sldChg chg="modSp add mod">
        <pc:chgData name="Chris Burke" userId="9f12f0ab5e3703db" providerId="LiveId" clId="{AD18219F-FA64-4EB2-AE67-0C17A060F0F6}" dt="2024-05-05T19:48:26.128" v="36" actId="1076"/>
        <pc:sldMkLst>
          <pc:docMk/>
          <pc:sldMk cId="1173217668" sldId="361"/>
        </pc:sldMkLst>
        <pc:spChg chg="mod">
          <ac:chgData name="Chris Burke" userId="9f12f0ab5e3703db" providerId="LiveId" clId="{AD18219F-FA64-4EB2-AE67-0C17A060F0F6}" dt="2024-05-05T19:48:26.128" v="36" actId="1076"/>
          <ac:spMkLst>
            <pc:docMk/>
            <pc:sldMk cId="1173217668" sldId="361"/>
            <ac:spMk id="2" creationId="{00000000-0000-0000-0000-000000000000}"/>
          </ac:spMkLst>
        </pc:spChg>
      </pc:sldChg>
      <pc:sldChg chg="addSp delSp modSp add mod">
        <pc:chgData name="Chris Burke" userId="9f12f0ab5e3703db" providerId="LiveId" clId="{AD18219F-FA64-4EB2-AE67-0C17A060F0F6}" dt="2024-05-09T01:35:30.511" v="635"/>
        <pc:sldMkLst>
          <pc:docMk/>
          <pc:sldMk cId="396874885" sldId="365"/>
        </pc:sldMkLst>
        <pc:grpChg chg="del mod">
          <ac:chgData name="Chris Burke" userId="9f12f0ab5e3703db" providerId="LiveId" clId="{AD18219F-FA64-4EB2-AE67-0C17A060F0F6}" dt="2024-05-09T00:33:59.292" v="114"/>
          <ac:grpSpMkLst>
            <pc:docMk/>
            <pc:sldMk cId="396874885" sldId="365"/>
            <ac:grpSpMk id="5" creationId="{C3F9F6AC-2761-1E56-ED2F-1BF9C3902FA5}"/>
          </ac:grpSpMkLst>
        </pc:grpChg>
        <pc:grpChg chg="del mod">
          <ac:chgData name="Chris Burke" userId="9f12f0ab5e3703db" providerId="LiveId" clId="{AD18219F-FA64-4EB2-AE67-0C17A060F0F6}" dt="2024-05-09T00:34:02.823" v="117"/>
          <ac:grpSpMkLst>
            <pc:docMk/>
            <pc:sldMk cId="396874885" sldId="365"/>
            <ac:grpSpMk id="16" creationId="{C6295BF7-E5D0-A9B0-62FB-923EBAA8D6E9}"/>
          </ac:grpSpMkLst>
        </pc:grpChg>
        <pc:grpChg chg="del mod">
          <ac:chgData name="Chris Burke" userId="9f12f0ab5e3703db" providerId="LiveId" clId="{AD18219F-FA64-4EB2-AE67-0C17A060F0F6}" dt="2024-05-09T01:35:30.511" v="624"/>
          <ac:grpSpMkLst>
            <pc:docMk/>
            <pc:sldMk cId="396874885" sldId="365"/>
            <ac:grpSpMk id="17" creationId="{F2DD8973-BB4E-2CC3-D86D-CB5ABBD891D6}"/>
          </ac:grpSpMkLst>
        </pc:grpChg>
        <pc:grpChg chg="del mod">
          <ac:chgData name="Chris Burke" userId="9f12f0ab5e3703db" providerId="LiveId" clId="{AD18219F-FA64-4EB2-AE67-0C17A060F0F6}" dt="2024-05-09T01:35:30.511" v="610"/>
          <ac:grpSpMkLst>
            <pc:docMk/>
            <pc:sldMk cId="396874885" sldId="365"/>
            <ac:grpSpMk id="21" creationId="{63743F23-7853-A16B-D5B9-24796B909D2B}"/>
          </ac:grpSpMkLst>
        </pc:grpChg>
        <pc:grpChg chg="del mod">
          <ac:chgData name="Chris Burke" userId="9f12f0ab5e3703db" providerId="LiveId" clId="{AD18219F-FA64-4EB2-AE67-0C17A060F0F6}" dt="2024-05-09T00:34:37.102" v="128"/>
          <ac:grpSpMkLst>
            <pc:docMk/>
            <pc:sldMk cId="396874885" sldId="365"/>
            <ac:grpSpMk id="22" creationId="{F441FE5B-BDEC-5E14-9916-9D3741CCD073}"/>
          </ac:grpSpMkLst>
        </pc:grpChg>
        <pc:grpChg chg="del mod">
          <ac:chgData name="Chris Burke" userId="9f12f0ab5e3703db" providerId="LiveId" clId="{AD18219F-FA64-4EB2-AE67-0C17A060F0F6}" dt="2024-05-09T01:35:30.511" v="628"/>
          <ac:grpSpMkLst>
            <pc:docMk/>
            <pc:sldMk cId="396874885" sldId="365"/>
            <ac:grpSpMk id="25" creationId="{31843787-E1FE-E1BD-C300-BEF7EEC41BE7}"/>
          </ac:grpSpMkLst>
        </pc:grpChg>
        <pc:grpChg chg="del mod">
          <ac:chgData name="Chris Burke" userId="9f12f0ab5e3703db" providerId="LiveId" clId="{AD18219F-FA64-4EB2-AE67-0C17A060F0F6}" dt="2024-05-09T00:34:37.102" v="128"/>
          <ac:grpSpMkLst>
            <pc:docMk/>
            <pc:sldMk cId="396874885" sldId="365"/>
            <ac:grpSpMk id="30" creationId="{9859DEE5-C66E-4372-FD79-427BAAFD5B7B}"/>
          </ac:grpSpMkLst>
        </pc:grpChg>
        <pc:grpChg chg="del mod">
          <ac:chgData name="Chris Burke" userId="9f12f0ab5e3703db" providerId="LiveId" clId="{AD18219F-FA64-4EB2-AE67-0C17A060F0F6}" dt="2024-05-09T01:35:30.511" v="618"/>
          <ac:grpSpMkLst>
            <pc:docMk/>
            <pc:sldMk cId="396874885" sldId="365"/>
            <ac:grpSpMk id="35" creationId="{B28C68B8-8577-042F-33A6-45D241FC498A}"/>
          </ac:grpSpMkLst>
        </pc:grpChg>
        <pc:grpChg chg="del mod">
          <ac:chgData name="Chris Burke" userId="9f12f0ab5e3703db" providerId="LiveId" clId="{AD18219F-FA64-4EB2-AE67-0C17A060F0F6}" dt="2024-05-09T00:34:40.029" v="130"/>
          <ac:grpSpMkLst>
            <pc:docMk/>
            <pc:sldMk cId="396874885" sldId="365"/>
            <ac:grpSpMk id="36" creationId="{8359767D-C6CD-BAA1-1F45-06EE7DDA4366}"/>
          </ac:grpSpMkLst>
        </pc:grpChg>
        <pc:grpChg chg="del mod">
          <ac:chgData name="Chris Burke" userId="9f12f0ab5e3703db" providerId="LiveId" clId="{AD18219F-FA64-4EB2-AE67-0C17A060F0F6}" dt="2024-05-09T00:34:40.029" v="130"/>
          <ac:grpSpMkLst>
            <pc:docMk/>
            <pc:sldMk cId="396874885" sldId="365"/>
            <ac:grpSpMk id="37" creationId="{9D3C1121-4E85-AA6E-8D1F-5C214351A41C}"/>
          </ac:grpSpMkLst>
        </pc:grpChg>
        <pc:grpChg chg="del mod">
          <ac:chgData name="Chris Burke" userId="9f12f0ab5e3703db" providerId="LiveId" clId="{AD18219F-FA64-4EB2-AE67-0C17A060F0F6}" dt="2024-05-09T00:34:42.082" v="132"/>
          <ac:grpSpMkLst>
            <pc:docMk/>
            <pc:sldMk cId="396874885" sldId="365"/>
            <ac:grpSpMk id="39" creationId="{508632A3-BA23-262A-7C7E-C228C1D6735F}"/>
          </ac:grpSpMkLst>
        </pc:grpChg>
        <pc:grpChg chg="del mod">
          <ac:chgData name="Chris Burke" userId="9f12f0ab5e3703db" providerId="LiveId" clId="{AD18219F-FA64-4EB2-AE67-0C17A060F0F6}" dt="2024-05-09T00:35:04.020" v="137"/>
          <ac:grpSpMkLst>
            <pc:docMk/>
            <pc:sldMk cId="396874885" sldId="365"/>
            <ac:grpSpMk id="41" creationId="{141FC7D0-452C-B875-C44C-EB480085D9C3}"/>
          </ac:grpSpMkLst>
        </pc:grpChg>
        <pc:grpChg chg="del mod">
          <ac:chgData name="Chris Burke" userId="9f12f0ab5e3703db" providerId="LiveId" clId="{AD18219F-FA64-4EB2-AE67-0C17A060F0F6}" dt="2024-05-09T00:35:04.020" v="137"/>
          <ac:grpSpMkLst>
            <pc:docMk/>
            <pc:sldMk cId="396874885" sldId="365"/>
            <ac:grpSpMk id="44" creationId="{ACB00BCF-53C4-938C-3831-D864A15AB9DC}"/>
          </ac:grpSpMkLst>
        </pc:grpChg>
        <pc:grpChg chg="del mod">
          <ac:chgData name="Chris Burke" userId="9f12f0ab5e3703db" providerId="LiveId" clId="{AD18219F-FA64-4EB2-AE67-0C17A060F0F6}" dt="2024-05-09T00:35:06.686" v="139"/>
          <ac:grpSpMkLst>
            <pc:docMk/>
            <pc:sldMk cId="396874885" sldId="365"/>
            <ac:grpSpMk id="46" creationId="{85BE4EAB-BE3A-F72B-A889-A5810674E0B3}"/>
          </ac:grpSpMkLst>
        </pc:grpChg>
        <pc:grpChg chg="del mod">
          <ac:chgData name="Chris Burke" userId="9f12f0ab5e3703db" providerId="LiveId" clId="{AD18219F-FA64-4EB2-AE67-0C17A060F0F6}" dt="2024-05-09T00:35:07.710" v="141"/>
          <ac:grpSpMkLst>
            <pc:docMk/>
            <pc:sldMk cId="396874885" sldId="365"/>
            <ac:grpSpMk id="48" creationId="{AE0632A9-11C6-C1B1-8FA4-96DC8AAF9744}"/>
          </ac:grpSpMkLst>
        </pc:grpChg>
        <pc:grpChg chg="del mod">
          <ac:chgData name="Chris Burke" userId="9f12f0ab5e3703db" providerId="LiveId" clId="{AD18219F-FA64-4EB2-AE67-0C17A060F0F6}" dt="2024-05-09T00:35:13.343" v="143"/>
          <ac:grpSpMkLst>
            <pc:docMk/>
            <pc:sldMk cId="396874885" sldId="365"/>
            <ac:grpSpMk id="50" creationId="{AC5B5A3F-86E2-5B27-A740-422F387B5246}"/>
          </ac:grpSpMkLst>
        </pc:grpChg>
        <pc:grpChg chg="del mod">
          <ac:chgData name="Chris Burke" userId="9f12f0ab5e3703db" providerId="LiveId" clId="{AD18219F-FA64-4EB2-AE67-0C17A060F0F6}" dt="2024-05-09T00:35:14.357" v="145"/>
          <ac:grpSpMkLst>
            <pc:docMk/>
            <pc:sldMk cId="396874885" sldId="365"/>
            <ac:grpSpMk id="52" creationId="{945A3E21-018F-D24E-18C9-B44167DC1D61}"/>
          </ac:grpSpMkLst>
        </pc:grpChg>
        <pc:grpChg chg="del mod">
          <ac:chgData name="Chris Burke" userId="9f12f0ab5e3703db" providerId="LiveId" clId="{AD18219F-FA64-4EB2-AE67-0C17A060F0F6}" dt="2024-05-09T01:35:30.511" v="632"/>
          <ac:grpSpMkLst>
            <pc:docMk/>
            <pc:sldMk cId="396874885" sldId="365"/>
            <ac:grpSpMk id="54" creationId="{E88A1950-2BED-C751-3F09-9A260E2FE797}"/>
          </ac:grpSpMkLst>
        </pc:grpChg>
        <pc:picChg chg="mod">
          <ac:chgData name="Chris Burke" userId="9f12f0ab5e3703db" providerId="LiveId" clId="{AD18219F-FA64-4EB2-AE67-0C17A060F0F6}" dt="2024-05-05T19:48:53.964" v="39" actId="1076"/>
          <ac:picMkLst>
            <pc:docMk/>
            <pc:sldMk cId="396874885" sldId="365"/>
            <ac:picMk id="10" creationId="{1F1EFF38-9EDB-407B-912A-9DC26BEF080A}"/>
          </ac:picMkLst>
        </pc:picChg>
        <pc:inkChg chg="add del mod">
          <ac:chgData name="Chris Burke" userId="9f12f0ab5e3703db" providerId="LiveId" clId="{AD18219F-FA64-4EB2-AE67-0C17A060F0F6}" dt="2024-05-09T01:35:30.511" v="615"/>
          <ac:inkMkLst>
            <pc:docMk/>
            <pc:sldMk cId="396874885" sldId="365"/>
            <ac:inkMk id="3" creationId="{1CF6A24A-AE87-41F7-F2C7-9C3D9D0E60B1}"/>
          </ac:inkMkLst>
        </pc:inkChg>
        <pc:inkChg chg="add del mod">
          <ac:chgData name="Chris Burke" userId="9f12f0ab5e3703db" providerId="LiveId" clId="{AD18219F-FA64-4EB2-AE67-0C17A060F0F6}" dt="2024-05-09T01:35:30.511" v="632"/>
          <ac:inkMkLst>
            <pc:docMk/>
            <pc:sldMk cId="396874885" sldId="365"/>
            <ac:inkMk id="4" creationId="{14A688DB-50A7-C729-1632-5F530268E09C}"/>
          </ac:inkMkLst>
        </pc:inkChg>
        <pc:inkChg chg="add del">
          <ac:chgData name="Chris Burke" userId="9f12f0ab5e3703db" providerId="LiveId" clId="{AD18219F-FA64-4EB2-AE67-0C17A060F0F6}" dt="2024-05-09T01:35:30.511" v="631"/>
          <ac:inkMkLst>
            <pc:docMk/>
            <pc:sldMk cId="396874885" sldId="365"/>
            <ac:inkMk id="6" creationId="{8AECD4F6-3054-F8BD-1B19-16026967A4B4}"/>
          </ac:inkMkLst>
        </pc:inkChg>
        <pc:inkChg chg="add del">
          <ac:chgData name="Chris Burke" userId="9f12f0ab5e3703db" providerId="LiveId" clId="{AD18219F-FA64-4EB2-AE67-0C17A060F0F6}" dt="2024-05-09T01:35:30.511" v="617"/>
          <ac:inkMkLst>
            <pc:docMk/>
            <pc:sldMk cId="396874885" sldId="365"/>
            <ac:inkMk id="8" creationId="{C9550686-DF80-63D9-A60C-4B8A83CB8459}"/>
          </ac:inkMkLst>
        </pc:inkChg>
        <pc:inkChg chg="add del">
          <ac:chgData name="Chris Burke" userId="9f12f0ab5e3703db" providerId="LiveId" clId="{AD18219F-FA64-4EB2-AE67-0C17A060F0F6}" dt="2024-05-09T01:35:30.511" v="611"/>
          <ac:inkMkLst>
            <pc:docMk/>
            <pc:sldMk cId="396874885" sldId="365"/>
            <ac:inkMk id="9" creationId="{64EEE2C7-508D-72A3-50A1-2267410E290E}"/>
          </ac:inkMkLst>
        </pc:inkChg>
        <pc:inkChg chg="add del mod">
          <ac:chgData name="Chris Burke" userId="9f12f0ab5e3703db" providerId="LiveId" clId="{AD18219F-FA64-4EB2-AE67-0C17A060F0F6}" dt="2024-05-09T01:35:30.511" v="623"/>
          <ac:inkMkLst>
            <pc:docMk/>
            <pc:sldMk cId="396874885" sldId="365"/>
            <ac:inkMk id="11" creationId="{E271582C-D080-B9CA-64CD-C5247BAB5161}"/>
          </ac:inkMkLst>
        </pc:inkChg>
        <pc:inkChg chg="add del mod">
          <ac:chgData name="Chris Burke" userId="9f12f0ab5e3703db" providerId="LiveId" clId="{AD18219F-FA64-4EB2-AE67-0C17A060F0F6}" dt="2024-05-09T01:35:30.511" v="624"/>
          <ac:inkMkLst>
            <pc:docMk/>
            <pc:sldMk cId="396874885" sldId="365"/>
            <ac:inkMk id="12" creationId="{332A7524-BEC5-B445-3BC6-345191D7D8D8}"/>
          </ac:inkMkLst>
        </pc:inkChg>
        <pc:inkChg chg="add del mod">
          <ac:chgData name="Chris Burke" userId="9f12f0ab5e3703db" providerId="LiveId" clId="{AD18219F-FA64-4EB2-AE67-0C17A060F0F6}" dt="2024-05-09T01:35:30.511" v="630"/>
          <ac:inkMkLst>
            <pc:docMk/>
            <pc:sldMk cId="396874885" sldId="365"/>
            <ac:inkMk id="13" creationId="{0A2DE271-86FA-5251-B7C8-A4F2D8FB655B}"/>
          </ac:inkMkLst>
        </pc:inkChg>
        <pc:inkChg chg="add del mod">
          <ac:chgData name="Chris Burke" userId="9f12f0ab5e3703db" providerId="LiveId" clId="{AD18219F-FA64-4EB2-AE67-0C17A060F0F6}" dt="2024-05-09T01:35:30.511" v="606"/>
          <ac:inkMkLst>
            <pc:docMk/>
            <pc:sldMk cId="396874885" sldId="365"/>
            <ac:inkMk id="14" creationId="{D2862A28-9FDF-64B7-6188-E978D54C771E}"/>
          </ac:inkMkLst>
        </pc:inkChg>
        <pc:inkChg chg="add del mod">
          <ac:chgData name="Chris Burke" userId="9f12f0ab5e3703db" providerId="LiveId" clId="{AD18219F-FA64-4EB2-AE67-0C17A060F0F6}" dt="2024-05-09T01:35:30.511" v="628"/>
          <ac:inkMkLst>
            <pc:docMk/>
            <pc:sldMk cId="396874885" sldId="365"/>
            <ac:inkMk id="15" creationId="{B6533467-3857-048E-3161-E61E22C9D53C}"/>
          </ac:inkMkLst>
        </pc:inkChg>
        <pc:inkChg chg="add del mod">
          <ac:chgData name="Chris Burke" userId="9f12f0ab5e3703db" providerId="LiveId" clId="{AD18219F-FA64-4EB2-AE67-0C17A060F0F6}" dt="2024-05-09T01:35:30.511" v="629"/>
          <ac:inkMkLst>
            <pc:docMk/>
            <pc:sldMk cId="396874885" sldId="365"/>
            <ac:inkMk id="18" creationId="{D3ED505E-2862-7DAF-3CAB-AA361A125CAE}"/>
          </ac:inkMkLst>
        </pc:inkChg>
        <pc:inkChg chg="add del mod">
          <ac:chgData name="Chris Burke" userId="9f12f0ab5e3703db" providerId="LiveId" clId="{AD18219F-FA64-4EB2-AE67-0C17A060F0F6}" dt="2024-05-09T01:35:30.511" v="621"/>
          <ac:inkMkLst>
            <pc:docMk/>
            <pc:sldMk cId="396874885" sldId="365"/>
            <ac:inkMk id="19" creationId="{92CC274F-962C-0D5F-9347-4B642EEF6FEB}"/>
          </ac:inkMkLst>
        </pc:inkChg>
        <pc:inkChg chg="add del mod">
          <ac:chgData name="Chris Burke" userId="9f12f0ab5e3703db" providerId="LiveId" clId="{AD18219F-FA64-4EB2-AE67-0C17A060F0F6}" dt="2024-05-09T01:35:30.511" v="610"/>
          <ac:inkMkLst>
            <pc:docMk/>
            <pc:sldMk cId="396874885" sldId="365"/>
            <ac:inkMk id="20" creationId="{2EDC5073-4BA4-F8AB-C3C8-DB561BB34304}"/>
          </ac:inkMkLst>
        </pc:inkChg>
        <pc:inkChg chg="add del mod">
          <ac:chgData name="Chris Burke" userId="9f12f0ab5e3703db" providerId="LiveId" clId="{AD18219F-FA64-4EB2-AE67-0C17A060F0F6}" dt="2024-05-09T01:35:30.511" v="633"/>
          <ac:inkMkLst>
            <pc:docMk/>
            <pc:sldMk cId="396874885" sldId="365"/>
            <ac:inkMk id="23" creationId="{F1903A58-9FB4-BDF2-B3EE-FC576BAE7BB4}"/>
          </ac:inkMkLst>
        </pc:inkChg>
        <pc:inkChg chg="add del mod">
          <ac:chgData name="Chris Burke" userId="9f12f0ab5e3703db" providerId="LiveId" clId="{AD18219F-FA64-4EB2-AE67-0C17A060F0F6}" dt="2024-05-09T01:35:30.511" v="608"/>
          <ac:inkMkLst>
            <pc:docMk/>
            <pc:sldMk cId="396874885" sldId="365"/>
            <ac:inkMk id="24" creationId="{A6E7CCDB-F799-3B0C-29FD-8D4DB61C2E20}"/>
          </ac:inkMkLst>
        </pc:inkChg>
        <pc:inkChg chg="add del">
          <ac:chgData name="Chris Burke" userId="9f12f0ab5e3703db" providerId="LiveId" clId="{AD18219F-FA64-4EB2-AE67-0C17A060F0F6}" dt="2024-05-09T00:34:15.973" v="119"/>
          <ac:inkMkLst>
            <pc:docMk/>
            <pc:sldMk cId="396874885" sldId="365"/>
            <ac:inkMk id="26" creationId="{8A8E7A54-76C6-7DC6-5673-474B89A5FDBC}"/>
          </ac:inkMkLst>
        </pc:inkChg>
        <pc:inkChg chg="add del">
          <ac:chgData name="Chris Burke" userId="9f12f0ab5e3703db" providerId="LiveId" clId="{AD18219F-FA64-4EB2-AE67-0C17A060F0F6}" dt="2024-05-09T01:35:30.511" v="619"/>
          <ac:inkMkLst>
            <pc:docMk/>
            <pc:sldMk cId="396874885" sldId="365"/>
            <ac:inkMk id="27" creationId="{325BF2A0-A079-57D3-3DAD-EBBDD78FB73F}"/>
          </ac:inkMkLst>
        </pc:inkChg>
        <pc:inkChg chg="add del mod">
          <ac:chgData name="Chris Burke" userId="9f12f0ab5e3703db" providerId="LiveId" clId="{AD18219F-FA64-4EB2-AE67-0C17A060F0F6}" dt="2024-05-09T01:35:30.511" v="622"/>
          <ac:inkMkLst>
            <pc:docMk/>
            <pc:sldMk cId="396874885" sldId="365"/>
            <ac:inkMk id="28" creationId="{BCE35D5E-1B95-74EA-8F4D-F8FCCB6C918E}"/>
          </ac:inkMkLst>
        </pc:inkChg>
        <pc:inkChg chg="add del mod">
          <ac:chgData name="Chris Burke" userId="9f12f0ab5e3703db" providerId="LiveId" clId="{AD18219F-FA64-4EB2-AE67-0C17A060F0F6}" dt="2024-05-09T01:35:30.511" v="609"/>
          <ac:inkMkLst>
            <pc:docMk/>
            <pc:sldMk cId="396874885" sldId="365"/>
            <ac:inkMk id="29" creationId="{A81DFA65-77E3-AE18-B314-97A27129217C}"/>
          </ac:inkMkLst>
        </pc:inkChg>
        <pc:inkChg chg="add del mod">
          <ac:chgData name="Chris Burke" userId="9f12f0ab5e3703db" providerId="LiveId" clId="{AD18219F-FA64-4EB2-AE67-0C17A060F0F6}" dt="2024-05-09T01:35:30.511" v="626"/>
          <ac:inkMkLst>
            <pc:docMk/>
            <pc:sldMk cId="396874885" sldId="365"/>
            <ac:inkMk id="31" creationId="{6AF4E3B9-21BD-A3AC-F5BC-AE03EA18D633}"/>
          </ac:inkMkLst>
        </pc:inkChg>
        <pc:inkChg chg="add del mod">
          <ac:chgData name="Chris Burke" userId="9f12f0ab5e3703db" providerId="LiveId" clId="{AD18219F-FA64-4EB2-AE67-0C17A060F0F6}" dt="2024-05-09T01:35:30.511" v="607"/>
          <ac:inkMkLst>
            <pc:docMk/>
            <pc:sldMk cId="396874885" sldId="365"/>
            <ac:inkMk id="32" creationId="{A6DD56B3-26A5-824A-5BF9-BF04EF2C4D44}"/>
          </ac:inkMkLst>
        </pc:inkChg>
        <pc:inkChg chg="add del mod">
          <ac:chgData name="Chris Burke" userId="9f12f0ab5e3703db" providerId="LiveId" clId="{AD18219F-FA64-4EB2-AE67-0C17A060F0F6}" dt="2024-05-09T01:35:30.511" v="618"/>
          <ac:inkMkLst>
            <pc:docMk/>
            <pc:sldMk cId="396874885" sldId="365"/>
            <ac:inkMk id="33" creationId="{C53FFE40-B831-4BF9-A6BE-A0143781C0ED}"/>
          </ac:inkMkLst>
        </pc:inkChg>
        <pc:inkChg chg="add del mod">
          <ac:chgData name="Chris Burke" userId="9f12f0ab5e3703db" providerId="LiveId" clId="{AD18219F-FA64-4EB2-AE67-0C17A060F0F6}" dt="2024-05-09T01:35:30.511" v="634"/>
          <ac:inkMkLst>
            <pc:docMk/>
            <pc:sldMk cId="396874885" sldId="365"/>
            <ac:inkMk id="34" creationId="{C6F722B9-1A28-9C5E-3D84-5A1227274536}"/>
          </ac:inkMkLst>
        </pc:inkChg>
        <pc:inkChg chg="add del mod">
          <ac:chgData name="Chris Burke" userId="9f12f0ab5e3703db" providerId="LiveId" clId="{AD18219F-FA64-4EB2-AE67-0C17A060F0F6}" dt="2024-05-09T01:35:30.511" v="612"/>
          <ac:inkMkLst>
            <pc:docMk/>
            <pc:sldMk cId="396874885" sldId="365"/>
            <ac:inkMk id="38" creationId="{9927CCAE-2E10-0FE3-B8BC-C831BDB67972}"/>
          </ac:inkMkLst>
        </pc:inkChg>
        <pc:inkChg chg="add del mod">
          <ac:chgData name="Chris Burke" userId="9f12f0ab5e3703db" providerId="LiveId" clId="{AD18219F-FA64-4EB2-AE67-0C17A060F0F6}" dt="2024-05-09T01:35:30.511" v="625"/>
          <ac:inkMkLst>
            <pc:docMk/>
            <pc:sldMk cId="396874885" sldId="365"/>
            <ac:inkMk id="40" creationId="{0AE794B1-D311-1190-868D-F1FFCA06DBD7}"/>
          </ac:inkMkLst>
        </pc:inkChg>
        <pc:inkChg chg="add del mod">
          <ac:chgData name="Chris Burke" userId="9f12f0ab5e3703db" providerId="LiveId" clId="{AD18219F-FA64-4EB2-AE67-0C17A060F0F6}" dt="2024-05-09T01:35:30.511" v="627"/>
          <ac:inkMkLst>
            <pc:docMk/>
            <pc:sldMk cId="396874885" sldId="365"/>
            <ac:inkMk id="42" creationId="{208A404F-D285-0E01-6BC3-49E86CD3A991}"/>
          </ac:inkMkLst>
        </pc:inkChg>
        <pc:inkChg chg="add del mod">
          <ac:chgData name="Chris Burke" userId="9f12f0ab5e3703db" providerId="LiveId" clId="{AD18219F-FA64-4EB2-AE67-0C17A060F0F6}" dt="2024-05-09T01:35:30.511" v="620"/>
          <ac:inkMkLst>
            <pc:docMk/>
            <pc:sldMk cId="396874885" sldId="365"/>
            <ac:inkMk id="43" creationId="{80152F38-BA69-3611-CE10-13C2D58CADEF}"/>
          </ac:inkMkLst>
        </pc:inkChg>
        <pc:inkChg chg="add del mod">
          <ac:chgData name="Chris Burke" userId="9f12f0ab5e3703db" providerId="LiveId" clId="{AD18219F-FA64-4EB2-AE67-0C17A060F0F6}" dt="2024-05-09T01:35:30.511" v="635"/>
          <ac:inkMkLst>
            <pc:docMk/>
            <pc:sldMk cId="396874885" sldId="365"/>
            <ac:inkMk id="45" creationId="{40CA5214-824E-3909-91FE-F6EAF5A121E0}"/>
          </ac:inkMkLst>
        </pc:inkChg>
        <pc:inkChg chg="add del mod">
          <ac:chgData name="Chris Burke" userId="9f12f0ab5e3703db" providerId="LiveId" clId="{AD18219F-FA64-4EB2-AE67-0C17A060F0F6}" dt="2024-05-09T01:35:30.511" v="613"/>
          <ac:inkMkLst>
            <pc:docMk/>
            <pc:sldMk cId="396874885" sldId="365"/>
            <ac:inkMk id="47" creationId="{196EB046-6CC2-027A-7F18-0782A0BE529D}"/>
          </ac:inkMkLst>
        </pc:inkChg>
        <pc:inkChg chg="add del mod">
          <ac:chgData name="Chris Burke" userId="9f12f0ab5e3703db" providerId="LiveId" clId="{AD18219F-FA64-4EB2-AE67-0C17A060F0F6}" dt="2024-05-09T01:35:30.511" v="605"/>
          <ac:inkMkLst>
            <pc:docMk/>
            <pc:sldMk cId="396874885" sldId="365"/>
            <ac:inkMk id="49" creationId="{B588EA80-FB09-7F23-4D74-01CB3866C98A}"/>
          </ac:inkMkLst>
        </pc:inkChg>
        <pc:inkChg chg="add del mod">
          <ac:chgData name="Chris Burke" userId="9f12f0ab5e3703db" providerId="LiveId" clId="{AD18219F-FA64-4EB2-AE67-0C17A060F0F6}" dt="2024-05-09T01:35:30.511" v="616"/>
          <ac:inkMkLst>
            <pc:docMk/>
            <pc:sldMk cId="396874885" sldId="365"/>
            <ac:inkMk id="51" creationId="{94AC003D-5925-C635-74B6-B40E77EFF882}"/>
          </ac:inkMkLst>
        </pc:inkChg>
        <pc:inkChg chg="add del mod">
          <ac:chgData name="Chris Burke" userId="9f12f0ab5e3703db" providerId="LiveId" clId="{AD18219F-FA64-4EB2-AE67-0C17A060F0F6}" dt="2024-05-09T01:35:30.511" v="614"/>
          <ac:inkMkLst>
            <pc:docMk/>
            <pc:sldMk cId="396874885" sldId="365"/>
            <ac:inkMk id="53" creationId="{29D51188-5B16-7A96-9A95-B727FA376C90}"/>
          </ac:inkMkLst>
        </pc:inkChg>
      </pc:sldChg>
      <pc:sldChg chg="addSp delSp modSp add mod">
        <pc:chgData name="Chris Burke" userId="9f12f0ab5e3703db" providerId="LiveId" clId="{AD18219F-FA64-4EB2-AE67-0C17A060F0F6}" dt="2024-05-09T01:34:37.033" v="544"/>
        <pc:sldMkLst>
          <pc:docMk/>
          <pc:sldMk cId="17393901" sldId="366"/>
        </pc:sldMkLst>
        <pc:spChg chg="mod">
          <ac:chgData name="Chris Burke" userId="9f12f0ab5e3703db" providerId="LiveId" clId="{AD18219F-FA64-4EB2-AE67-0C17A060F0F6}" dt="2024-05-05T19:51:03.266" v="56" actId="14100"/>
          <ac:spMkLst>
            <pc:docMk/>
            <pc:sldMk cId="17393901" sldId="366"/>
            <ac:spMk id="3" creationId="{00000000-0000-0000-0000-000000000000}"/>
          </ac:spMkLst>
        </pc:spChg>
        <pc:inkChg chg="add del">
          <ac:chgData name="Chris Burke" userId="9f12f0ab5e3703db" providerId="LiveId" clId="{AD18219F-FA64-4EB2-AE67-0C17A060F0F6}" dt="2024-05-09T01:34:37.033" v="544"/>
          <ac:inkMkLst>
            <pc:docMk/>
            <pc:sldMk cId="17393901" sldId="366"/>
            <ac:inkMk id="2" creationId="{4EE95B18-C33E-2AC4-479B-CE920C21A4E5}"/>
          </ac:inkMkLst>
        </pc:inkChg>
      </pc:sldChg>
      <pc:sldChg chg="addSp delSp modSp add mod">
        <pc:chgData name="Chris Burke" userId="9f12f0ab5e3703db" providerId="LiveId" clId="{AD18219F-FA64-4EB2-AE67-0C17A060F0F6}" dt="2024-05-09T01:34:21.366" v="526"/>
        <pc:sldMkLst>
          <pc:docMk/>
          <pc:sldMk cId="4068732176" sldId="398"/>
        </pc:sldMkLst>
        <pc:grpChg chg="del mod">
          <ac:chgData name="Chris Burke" userId="9f12f0ab5e3703db" providerId="LiveId" clId="{AD18219F-FA64-4EB2-AE67-0C17A060F0F6}" dt="2024-05-09T00:48:13.182" v="280"/>
          <ac:grpSpMkLst>
            <pc:docMk/>
            <pc:sldMk cId="4068732176" sldId="398"/>
            <ac:grpSpMk id="10" creationId="{E0615CCF-DFB8-E08C-9EFD-4EF91302E511}"/>
          </ac:grpSpMkLst>
        </pc:grpChg>
        <pc:grpChg chg="del mod">
          <ac:chgData name="Chris Burke" userId="9f12f0ab5e3703db" providerId="LiveId" clId="{AD18219F-FA64-4EB2-AE67-0C17A060F0F6}" dt="2024-05-09T01:34:21.366" v="525"/>
          <ac:grpSpMkLst>
            <pc:docMk/>
            <pc:sldMk cId="4068732176" sldId="398"/>
            <ac:grpSpMk id="15" creationId="{5E9A3AFD-319B-EEE5-EBFD-E7363FD9CE9F}"/>
          </ac:grpSpMkLst>
        </pc:grpChg>
        <pc:inkChg chg="add del">
          <ac:chgData name="Chris Burke" userId="9f12f0ab5e3703db" providerId="LiveId" clId="{AD18219F-FA64-4EB2-AE67-0C17A060F0F6}" dt="2024-05-09T01:34:21.366" v="524"/>
          <ac:inkMkLst>
            <pc:docMk/>
            <pc:sldMk cId="4068732176" sldId="398"/>
            <ac:inkMk id="4" creationId="{C5F93015-FAB5-7A7A-9996-3C450F01A604}"/>
          </ac:inkMkLst>
        </pc:inkChg>
        <pc:inkChg chg="add del">
          <ac:chgData name="Chris Burke" userId="9f12f0ab5e3703db" providerId="LiveId" clId="{AD18219F-FA64-4EB2-AE67-0C17A060F0F6}" dt="2024-05-09T01:34:21.366" v="520"/>
          <ac:inkMkLst>
            <pc:docMk/>
            <pc:sldMk cId="4068732176" sldId="398"/>
            <ac:inkMk id="6" creationId="{7B555473-3708-9391-D408-2653A3D841BF}"/>
          </ac:inkMkLst>
        </pc:inkChg>
        <pc:inkChg chg="add del mod">
          <ac:chgData name="Chris Burke" userId="9f12f0ab5e3703db" providerId="LiveId" clId="{AD18219F-FA64-4EB2-AE67-0C17A060F0F6}" dt="2024-05-09T01:34:21.366" v="521"/>
          <ac:inkMkLst>
            <pc:docMk/>
            <pc:sldMk cId="4068732176" sldId="398"/>
            <ac:inkMk id="7" creationId="{A5FED52E-96AD-1183-1606-4A791F4D4AA5}"/>
          </ac:inkMkLst>
        </pc:inkChg>
        <pc:inkChg chg="add del mod">
          <ac:chgData name="Chris Burke" userId="9f12f0ab5e3703db" providerId="LiveId" clId="{AD18219F-FA64-4EB2-AE67-0C17A060F0F6}" dt="2024-05-09T01:34:21.366" v="522"/>
          <ac:inkMkLst>
            <pc:docMk/>
            <pc:sldMk cId="4068732176" sldId="398"/>
            <ac:inkMk id="8" creationId="{0EB87B36-EE95-972C-62E7-B3E8AD50E912}"/>
          </ac:inkMkLst>
        </pc:inkChg>
        <pc:inkChg chg="add del">
          <ac:chgData name="Chris Burke" userId="9f12f0ab5e3703db" providerId="LiveId" clId="{AD18219F-FA64-4EB2-AE67-0C17A060F0F6}" dt="2024-05-09T01:34:21.366" v="517"/>
          <ac:inkMkLst>
            <pc:docMk/>
            <pc:sldMk cId="4068732176" sldId="398"/>
            <ac:inkMk id="9" creationId="{4A0DBE33-A6E3-6A7A-DC5D-D34D01D73E9B}"/>
          </ac:inkMkLst>
        </pc:inkChg>
        <pc:inkChg chg="add del">
          <ac:chgData name="Chris Burke" userId="9f12f0ab5e3703db" providerId="LiveId" clId="{AD18219F-FA64-4EB2-AE67-0C17A060F0F6}" dt="2024-05-09T01:34:21.366" v="518"/>
          <ac:inkMkLst>
            <pc:docMk/>
            <pc:sldMk cId="4068732176" sldId="398"/>
            <ac:inkMk id="11" creationId="{88A4274B-82CD-E78C-0184-F6555F104880}"/>
          </ac:inkMkLst>
        </pc:inkChg>
        <pc:inkChg chg="add del">
          <ac:chgData name="Chris Burke" userId="9f12f0ab5e3703db" providerId="LiveId" clId="{AD18219F-FA64-4EB2-AE67-0C17A060F0F6}" dt="2024-05-09T01:34:21.366" v="519"/>
          <ac:inkMkLst>
            <pc:docMk/>
            <pc:sldMk cId="4068732176" sldId="398"/>
            <ac:inkMk id="12" creationId="{FB3939E8-7090-ABB4-C15B-7F7C2115920C}"/>
          </ac:inkMkLst>
        </pc:inkChg>
        <pc:inkChg chg="add del mod">
          <ac:chgData name="Chris Burke" userId="9f12f0ab5e3703db" providerId="LiveId" clId="{AD18219F-FA64-4EB2-AE67-0C17A060F0F6}" dt="2024-05-09T01:34:21.366" v="525"/>
          <ac:inkMkLst>
            <pc:docMk/>
            <pc:sldMk cId="4068732176" sldId="398"/>
            <ac:inkMk id="13" creationId="{85F1EF11-727C-5FD5-B712-A0E18583383D}"/>
          </ac:inkMkLst>
        </pc:inkChg>
        <pc:inkChg chg="add del mod">
          <ac:chgData name="Chris Burke" userId="9f12f0ab5e3703db" providerId="LiveId" clId="{AD18219F-FA64-4EB2-AE67-0C17A060F0F6}" dt="2024-05-09T01:34:21.366" v="526"/>
          <ac:inkMkLst>
            <pc:docMk/>
            <pc:sldMk cId="4068732176" sldId="398"/>
            <ac:inkMk id="14" creationId="{6EC69C57-06EF-9168-1C14-06B6632A996C}"/>
          </ac:inkMkLst>
        </pc:inkChg>
        <pc:inkChg chg="add del">
          <ac:chgData name="Chris Burke" userId="9f12f0ab5e3703db" providerId="LiveId" clId="{AD18219F-FA64-4EB2-AE67-0C17A060F0F6}" dt="2024-05-09T01:34:21.366" v="523"/>
          <ac:inkMkLst>
            <pc:docMk/>
            <pc:sldMk cId="4068732176" sldId="398"/>
            <ac:inkMk id="16" creationId="{E55855F5-F045-32B7-AA4A-7836238D7C21}"/>
          </ac:inkMkLst>
        </pc:inkChg>
      </pc:sldChg>
      <pc:sldChg chg="add del">
        <pc:chgData name="Chris Burke" userId="9f12f0ab5e3703db" providerId="LiveId" clId="{AD18219F-FA64-4EB2-AE67-0C17A060F0F6}" dt="2024-05-05T22:48:32.992" v="95" actId="2696"/>
        <pc:sldMkLst>
          <pc:docMk/>
          <pc:sldMk cId="4168441186" sldId="399"/>
        </pc:sldMkLst>
      </pc:sldChg>
      <pc:sldMasterChg chg="modSldLayout">
        <pc:chgData name="Chris Burke" userId="9f12f0ab5e3703db" providerId="LiveId" clId="{AD18219F-FA64-4EB2-AE67-0C17A060F0F6}" dt="2024-05-05T22:43:34.880" v="90"/>
        <pc:sldMasterMkLst>
          <pc:docMk/>
          <pc:sldMasterMk cId="490789209" sldId="2147483708"/>
        </pc:sldMasterMkLst>
        <pc:sldLayoutChg chg="modSp mod">
          <pc:chgData name="Chris Burke" userId="9f12f0ab5e3703db" providerId="LiveId" clId="{AD18219F-FA64-4EB2-AE67-0C17A060F0F6}" dt="2024-05-05T22:43:34.880" v="90"/>
          <pc:sldLayoutMkLst>
            <pc:docMk/>
            <pc:sldMasterMk cId="490789209" sldId="2147483708"/>
            <pc:sldLayoutMk cId="1997316423" sldId="2147483726"/>
          </pc:sldLayoutMkLst>
          <pc:spChg chg="mod">
            <ac:chgData name="Chris Burke" userId="9f12f0ab5e3703db" providerId="LiveId" clId="{AD18219F-FA64-4EB2-AE67-0C17A060F0F6}" dt="2024-05-05T22:43:34.880" v="90"/>
            <ac:spMkLst>
              <pc:docMk/>
              <pc:sldMasterMk cId="490789209" sldId="2147483708"/>
              <pc:sldLayoutMk cId="1997316423" sldId="2147483726"/>
              <ac:spMk id="6" creationId="{00000000-0000-0000-0000-000000000000}"/>
            </ac:spMkLst>
          </pc:spChg>
        </pc:sldLayoutChg>
        <pc:sldLayoutChg chg="modSp mod">
          <pc:chgData name="Chris Burke" userId="9f12f0ab5e3703db" providerId="LiveId" clId="{AD18219F-FA64-4EB2-AE67-0C17A060F0F6}" dt="2024-05-05T22:42:57.269" v="87" actId="6549"/>
          <pc:sldLayoutMkLst>
            <pc:docMk/>
            <pc:sldMasterMk cId="490789209" sldId="2147483708"/>
            <pc:sldLayoutMk cId="200061014" sldId="2147483727"/>
          </pc:sldLayoutMkLst>
          <pc:spChg chg="mod">
            <ac:chgData name="Chris Burke" userId="9f12f0ab5e3703db" providerId="LiveId" clId="{AD18219F-FA64-4EB2-AE67-0C17A060F0F6}" dt="2024-05-05T22:42:57.269" v="87" actId="6549"/>
            <ac:spMkLst>
              <pc:docMk/>
              <pc:sldMasterMk cId="490789209" sldId="2147483708"/>
              <pc:sldLayoutMk cId="200061014" sldId="2147483727"/>
              <ac:spMk id="6" creationId="{00000000-0000-0000-0000-000000000000}"/>
            </ac:spMkLst>
          </pc:spChg>
        </pc:sldLayoutChg>
      </pc:sldMasterChg>
    </pc:docChg>
  </pc:docChgLst>
  <pc:docChgLst>
    <pc:chgData name="Chris Burke" userId="9f12f0ab5e3703db" providerId="LiveId" clId="{A6C39014-86C7-45FA-867B-A3D57E9E5773}"/>
    <pc:docChg chg="undo custSel addSld delSld modSld modMainMaster modSection">
      <pc:chgData name="Chris Burke" userId="9f12f0ab5e3703db" providerId="LiveId" clId="{A6C39014-86C7-45FA-867B-A3D57E9E5773}" dt="2023-05-10T21:46:38.908" v="146" actId="113"/>
      <pc:docMkLst>
        <pc:docMk/>
      </pc:docMkLst>
      <pc:sldChg chg="addSp delSp modSp add del mod">
        <pc:chgData name="Chris Burke" userId="9f12f0ab5e3703db" providerId="LiveId" clId="{A6C39014-86C7-45FA-867B-A3D57E9E5773}" dt="2023-05-03T22:12:31.996" v="28" actId="478"/>
        <pc:sldMkLst>
          <pc:docMk/>
          <pc:sldMk cId="543967522" sldId="257"/>
        </pc:sldMkLst>
        <pc:spChg chg="mod">
          <ac:chgData name="Chris Burke" userId="9f12f0ab5e3703db" providerId="LiveId" clId="{A6C39014-86C7-45FA-867B-A3D57E9E5773}" dt="2023-05-03T14:50:33.319" v="13" actId="20577"/>
          <ac:spMkLst>
            <pc:docMk/>
            <pc:sldMk cId="543967522" sldId="257"/>
            <ac:spMk id="2" creationId="{00000000-0000-0000-0000-000000000000}"/>
          </ac:spMkLst>
        </pc:spChg>
        <pc:spChg chg="mod">
          <ac:chgData name="Chris Burke" userId="9f12f0ab5e3703db" providerId="LiveId" clId="{A6C39014-86C7-45FA-867B-A3D57E9E5773}" dt="2023-05-03T22:11:51.019" v="24"/>
          <ac:spMkLst>
            <pc:docMk/>
            <pc:sldMk cId="543967522" sldId="257"/>
            <ac:spMk id="3" creationId="{00000000-0000-0000-0000-000000000000}"/>
          </ac:spMkLst>
        </pc:spChg>
        <pc:spChg chg="add del">
          <ac:chgData name="Chris Burke" userId="9f12f0ab5e3703db" providerId="LiveId" clId="{A6C39014-86C7-45FA-867B-A3D57E9E5773}" dt="2023-05-03T22:11:40.472" v="20" actId="22"/>
          <ac:spMkLst>
            <pc:docMk/>
            <pc:sldMk cId="543967522" sldId="257"/>
            <ac:spMk id="5" creationId="{EBAB94B0-E724-4646-1563-E26EA06B22D4}"/>
          </ac:spMkLst>
        </pc:spChg>
        <pc:spChg chg="del">
          <ac:chgData name="Chris Burke" userId="9f12f0ab5e3703db" providerId="LiveId" clId="{A6C39014-86C7-45FA-867B-A3D57E9E5773}" dt="2023-05-03T22:12:31.996" v="28" actId="478"/>
          <ac:spMkLst>
            <pc:docMk/>
            <pc:sldMk cId="543967522" sldId="257"/>
            <ac:spMk id="10" creationId="{00000000-0000-0000-0000-000000000000}"/>
          </ac:spMkLst>
        </pc:spChg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3932719573" sldId="258"/>
        </pc:sldMkLst>
      </pc:sldChg>
      <pc:sldChg chg="delSp mod">
        <pc:chgData name="Chris Burke" userId="9f12f0ab5e3703db" providerId="LiveId" clId="{A6C39014-86C7-45FA-867B-A3D57E9E5773}" dt="2023-05-03T22:25:40.395" v="131" actId="478"/>
        <pc:sldMkLst>
          <pc:docMk/>
          <pc:sldMk cId="3878015958" sldId="259"/>
        </pc:sldMkLst>
        <pc:spChg chg="del">
          <ac:chgData name="Chris Burke" userId="9f12f0ab5e3703db" providerId="LiveId" clId="{A6C39014-86C7-45FA-867B-A3D57E9E5773}" dt="2023-05-03T22:25:40.395" v="131" actId="478"/>
          <ac:spMkLst>
            <pc:docMk/>
            <pc:sldMk cId="3878015958" sldId="259"/>
            <ac:spMk id="8" creationId="{00000000-0000-0000-0000-000000000000}"/>
          </ac:spMkLst>
        </pc:spChg>
      </pc:sldChg>
      <pc:sldChg chg="delSp modSp mod">
        <pc:chgData name="Chris Burke" userId="9f12f0ab5e3703db" providerId="LiveId" clId="{A6C39014-86C7-45FA-867B-A3D57E9E5773}" dt="2023-05-03T22:25:44.420" v="132" actId="478"/>
        <pc:sldMkLst>
          <pc:docMk/>
          <pc:sldMk cId="4057320912" sldId="260"/>
        </pc:sldMkLst>
        <pc:spChg chg="mod">
          <ac:chgData name="Chris Burke" userId="9f12f0ab5e3703db" providerId="LiveId" clId="{A6C39014-86C7-45FA-867B-A3D57E9E5773}" dt="2023-05-03T22:13:08.619" v="31" actId="20577"/>
          <ac:spMkLst>
            <pc:docMk/>
            <pc:sldMk cId="4057320912" sldId="260"/>
            <ac:spMk id="3" creationId="{00000000-0000-0000-0000-000000000000}"/>
          </ac:spMkLst>
        </pc:spChg>
        <pc:spChg chg="del">
          <ac:chgData name="Chris Burke" userId="9f12f0ab5e3703db" providerId="LiveId" clId="{A6C39014-86C7-45FA-867B-A3D57E9E5773}" dt="2023-05-03T22:25:44.420" v="132" actId="478"/>
          <ac:spMkLst>
            <pc:docMk/>
            <pc:sldMk cId="4057320912" sldId="260"/>
            <ac:spMk id="8" creationId="{00000000-0000-0000-0000-000000000000}"/>
          </ac:spMkLst>
        </pc:spChg>
      </pc:sldChg>
      <pc:sldChg chg="delSp mod">
        <pc:chgData name="Chris Burke" userId="9f12f0ab5e3703db" providerId="LiveId" clId="{A6C39014-86C7-45FA-867B-A3D57E9E5773}" dt="2023-05-03T22:25:36.370" v="130" actId="478"/>
        <pc:sldMkLst>
          <pc:docMk/>
          <pc:sldMk cId="1011169636" sldId="261"/>
        </pc:sldMkLst>
        <pc:spChg chg="del">
          <ac:chgData name="Chris Burke" userId="9f12f0ab5e3703db" providerId="LiveId" clId="{A6C39014-86C7-45FA-867B-A3D57E9E5773}" dt="2023-05-03T22:25:36.370" v="130" actId="478"/>
          <ac:spMkLst>
            <pc:docMk/>
            <pc:sldMk cId="1011169636" sldId="261"/>
            <ac:spMk id="8" creationId="{00000000-0000-0000-0000-000000000000}"/>
          </ac:spMkLst>
        </pc:spChg>
      </pc:sldChg>
      <pc:sldChg chg="delSp mod">
        <pc:chgData name="Chris Burke" userId="9f12f0ab5e3703db" providerId="LiveId" clId="{A6C39014-86C7-45FA-867B-A3D57E9E5773}" dt="2023-05-03T22:25:23.396" v="127" actId="478"/>
        <pc:sldMkLst>
          <pc:docMk/>
          <pc:sldMk cId="4162919383" sldId="262"/>
        </pc:sldMkLst>
        <pc:spChg chg="del">
          <ac:chgData name="Chris Burke" userId="9f12f0ab5e3703db" providerId="LiveId" clId="{A6C39014-86C7-45FA-867B-A3D57E9E5773}" dt="2023-05-03T22:25:23.396" v="127" actId="478"/>
          <ac:spMkLst>
            <pc:docMk/>
            <pc:sldMk cId="4162919383" sldId="262"/>
            <ac:spMk id="9" creationId="{00000000-0000-0000-0000-000000000000}"/>
          </ac:spMkLst>
        </pc:spChg>
      </pc:sldChg>
      <pc:sldChg chg="delSp mod">
        <pc:chgData name="Chris Burke" userId="9f12f0ab5e3703db" providerId="LiveId" clId="{A6C39014-86C7-45FA-867B-A3D57E9E5773}" dt="2023-05-03T22:25:05.296" v="126" actId="478"/>
        <pc:sldMkLst>
          <pc:docMk/>
          <pc:sldMk cId="100440046" sldId="263"/>
        </pc:sldMkLst>
        <pc:spChg chg="del">
          <ac:chgData name="Chris Burke" userId="9f12f0ab5e3703db" providerId="LiveId" clId="{A6C39014-86C7-45FA-867B-A3D57E9E5773}" dt="2023-05-03T22:25:05.296" v="126" actId="478"/>
          <ac:spMkLst>
            <pc:docMk/>
            <pc:sldMk cId="100440046" sldId="263"/>
            <ac:spMk id="9" creationId="{00000000-0000-0000-0000-000000000000}"/>
          </ac:spMkLst>
        </pc:spChg>
      </pc:sldChg>
      <pc:sldChg chg="addSp delSp modSp mod">
        <pc:chgData name="Chris Burke" userId="9f12f0ab5e3703db" providerId="LiveId" clId="{A6C39014-86C7-45FA-867B-A3D57E9E5773}" dt="2023-05-03T22:25:02.378" v="125" actId="478"/>
        <pc:sldMkLst>
          <pc:docMk/>
          <pc:sldMk cId="1198566011" sldId="264"/>
        </pc:sldMkLst>
        <pc:spChg chg="mod">
          <ac:chgData name="Chris Burke" userId="9f12f0ab5e3703db" providerId="LiveId" clId="{A6C39014-86C7-45FA-867B-A3D57E9E5773}" dt="2023-05-03T22:15:06.713" v="33" actId="20577"/>
          <ac:spMkLst>
            <pc:docMk/>
            <pc:sldMk cId="1198566011" sldId="264"/>
            <ac:spMk id="2" creationId="{00000000-0000-0000-0000-000000000000}"/>
          </ac:spMkLst>
        </pc:spChg>
        <pc:spChg chg="add del mod">
          <ac:chgData name="Chris Burke" userId="9f12f0ab5e3703db" providerId="LiveId" clId="{A6C39014-86C7-45FA-867B-A3D57E9E5773}" dt="2023-05-03T22:15:35.002" v="37" actId="478"/>
          <ac:spMkLst>
            <pc:docMk/>
            <pc:sldMk cId="1198566011" sldId="264"/>
            <ac:spMk id="4" creationId="{01EE2DCE-C285-FD00-617D-2452EB8C7447}"/>
          </ac:spMkLst>
        </pc:spChg>
        <pc:spChg chg="del">
          <ac:chgData name="Chris Burke" userId="9f12f0ab5e3703db" providerId="LiveId" clId="{A6C39014-86C7-45FA-867B-A3D57E9E5773}" dt="2023-05-03T22:15:11.077" v="34" actId="478"/>
          <ac:spMkLst>
            <pc:docMk/>
            <pc:sldMk cId="1198566011" sldId="264"/>
            <ac:spMk id="5" creationId="{00000000-0000-0000-0000-000000000000}"/>
          </ac:spMkLst>
        </pc:spChg>
        <pc:spChg chg="del">
          <ac:chgData name="Chris Burke" userId="9f12f0ab5e3703db" providerId="LiveId" clId="{A6C39014-86C7-45FA-867B-A3D57E9E5773}" dt="2023-05-03T22:25:02.378" v="125" actId="478"/>
          <ac:spMkLst>
            <pc:docMk/>
            <pc:sldMk cId="1198566011" sldId="264"/>
            <ac:spMk id="11" creationId="{00000000-0000-0000-0000-000000000000}"/>
          </ac:spMkLst>
        </pc:spChg>
        <pc:picChg chg="add del">
          <ac:chgData name="Chris Burke" userId="9f12f0ab5e3703db" providerId="LiveId" clId="{A6C39014-86C7-45FA-867B-A3D57E9E5773}" dt="2023-05-03T22:15:23.734" v="36" actId="478"/>
          <ac:picMkLst>
            <pc:docMk/>
            <pc:sldMk cId="1198566011" sldId="264"/>
            <ac:picMk id="6" creationId="{00000000-0000-0000-0000-000000000000}"/>
          </ac:picMkLst>
        </pc:picChg>
      </pc:sldChg>
      <pc:sldChg chg="delSp modSp mod">
        <pc:chgData name="Chris Burke" userId="9f12f0ab5e3703db" providerId="LiveId" clId="{A6C39014-86C7-45FA-867B-A3D57E9E5773}" dt="2023-05-03T22:24:59.196" v="124" actId="478"/>
        <pc:sldMkLst>
          <pc:docMk/>
          <pc:sldMk cId="468617356" sldId="265"/>
        </pc:sldMkLst>
        <pc:spChg chg="mod">
          <ac:chgData name="Chris Burke" userId="9f12f0ab5e3703db" providerId="LiveId" clId="{A6C39014-86C7-45FA-867B-A3D57E9E5773}" dt="2023-05-03T22:24:34.301" v="121" actId="6549"/>
          <ac:spMkLst>
            <pc:docMk/>
            <pc:sldMk cId="468617356" sldId="265"/>
            <ac:spMk id="3" creationId="{00000000-0000-0000-0000-000000000000}"/>
          </ac:spMkLst>
        </pc:spChg>
        <pc:spChg chg="del">
          <ac:chgData name="Chris Burke" userId="9f12f0ab5e3703db" providerId="LiveId" clId="{A6C39014-86C7-45FA-867B-A3D57E9E5773}" dt="2023-05-03T22:24:59.196" v="124" actId="478"/>
          <ac:spMkLst>
            <pc:docMk/>
            <pc:sldMk cId="468617356" sldId="265"/>
            <ac:spMk id="9" creationId="{00000000-0000-0000-0000-000000000000}"/>
          </ac:spMkLst>
        </pc:spChg>
      </pc:sldChg>
      <pc:sldChg chg="addSp delSp modSp mod">
        <pc:chgData name="Chris Burke" userId="9f12f0ab5e3703db" providerId="LiveId" clId="{A6C39014-86C7-45FA-867B-A3D57E9E5773}" dt="2023-05-03T22:24:56.146" v="123" actId="478"/>
        <pc:sldMkLst>
          <pc:docMk/>
          <pc:sldMk cId="2154253931" sldId="266"/>
        </pc:sldMkLst>
        <pc:spChg chg="mod">
          <ac:chgData name="Chris Burke" userId="9f12f0ab5e3703db" providerId="LiveId" clId="{A6C39014-86C7-45FA-867B-A3D57E9E5773}" dt="2023-05-03T22:17:34.096" v="49" actId="20577"/>
          <ac:spMkLst>
            <pc:docMk/>
            <pc:sldMk cId="2154253931" sldId="266"/>
            <ac:spMk id="2" creationId="{00000000-0000-0000-0000-000000000000}"/>
          </ac:spMkLst>
        </pc:spChg>
        <pc:spChg chg="add del mod">
          <ac:chgData name="Chris Burke" userId="9f12f0ab5e3703db" providerId="LiveId" clId="{A6C39014-86C7-45FA-867B-A3D57E9E5773}" dt="2023-05-03T22:17:41.219" v="51" actId="478"/>
          <ac:spMkLst>
            <pc:docMk/>
            <pc:sldMk cId="2154253931" sldId="266"/>
            <ac:spMk id="4" creationId="{E4622F7D-9792-8D3B-2C9F-1C8BC4DF6997}"/>
          </ac:spMkLst>
        </pc:spChg>
        <pc:spChg chg="del">
          <ac:chgData name="Chris Burke" userId="9f12f0ab5e3703db" providerId="LiveId" clId="{A6C39014-86C7-45FA-867B-A3D57E9E5773}" dt="2023-05-03T22:24:56.146" v="123" actId="478"/>
          <ac:spMkLst>
            <pc:docMk/>
            <pc:sldMk cId="2154253931" sldId="266"/>
            <ac:spMk id="9" creationId="{00000000-0000-0000-0000-000000000000}"/>
          </ac:spMkLst>
        </pc:spChg>
        <pc:spChg chg="del">
          <ac:chgData name="Chris Burke" userId="9f12f0ab5e3703db" providerId="LiveId" clId="{A6C39014-86C7-45FA-867B-A3D57E9E5773}" dt="2023-05-03T22:17:38.515" v="50" actId="478"/>
          <ac:spMkLst>
            <pc:docMk/>
            <pc:sldMk cId="2154253931" sldId="266"/>
            <ac:spMk id="11" creationId="{00000000-0000-0000-0000-000000000000}"/>
          </ac:spMkLst>
        </pc:spChg>
      </pc:sldChg>
      <pc:sldChg chg="addSp delSp modSp mod">
        <pc:chgData name="Chris Burke" userId="9f12f0ab5e3703db" providerId="LiveId" clId="{A6C39014-86C7-45FA-867B-A3D57E9E5773}" dt="2023-05-03T22:24:52.948" v="122" actId="478"/>
        <pc:sldMkLst>
          <pc:docMk/>
          <pc:sldMk cId="2258769888" sldId="267"/>
        </pc:sldMkLst>
        <pc:spChg chg="add del mod">
          <ac:chgData name="Chris Burke" userId="9f12f0ab5e3703db" providerId="LiveId" clId="{A6C39014-86C7-45FA-867B-A3D57E9E5773}" dt="2023-05-03T22:18:00.922" v="66" actId="478"/>
          <ac:spMkLst>
            <pc:docMk/>
            <pc:sldMk cId="2258769888" sldId="267"/>
            <ac:spMk id="3" creationId="{EA8EDAFE-46B5-484D-5E5F-4665F8FC635A}"/>
          </ac:spMkLst>
        </pc:spChg>
        <pc:spChg chg="mod">
          <ac:chgData name="Chris Burke" userId="9f12f0ab5e3703db" providerId="LiveId" clId="{A6C39014-86C7-45FA-867B-A3D57E9E5773}" dt="2023-05-03T22:17:51.779" v="64" actId="20577"/>
          <ac:spMkLst>
            <pc:docMk/>
            <pc:sldMk cId="2258769888" sldId="267"/>
            <ac:spMk id="6" creationId="{00000000-0000-0000-0000-000000000000}"/>
          </ac:spMkLst>
        </pc:spChg>
        <pc:spChg chg="del">
          <ac:chgData name="Chris Burke" userId="9f12f0ab5e3703db" providerId="LiveId" clId="{A6C39014-86C7-45FA-867B-A3D57E9E5773}" dt="2023-05-03T22:24:52.948" v="122" actId="478"/>
          <ac:spMkLst>
            <pc:docMk/>
            <pc:sldMk cId="2258769888" sldId="267"/>
            <ac:spMk id="10" creationId="{00000000-0000-0000-0000-000000000000}"/>
          </ac:spMkLst>
        </pc:spChg>
        <pc:spChg chg="del">
          <ac:chgData name="Chris Burke" userId="9f12f0ab5e3703db" providerId="LiveId" clId="{A6C39014-86C7-45FA-867B-A3D57E9E5773}" dt="2023-05-03T22:17:56.675" v="65" actId="478"/>
          <ac:spMkLst>
            <pc:docMk/>
            <pc:sldMk cId="2258769888" sldId="267"/>
            <ac:spMk id="21" creationId="{00000000-0000-0000-0000-000000000000}"/>
          </ac:spMkLst>
        </pc:spChg>
      </pc:sldChg>
      <pc:sldChg chg="del">
        <pc:chgData name="Chris Burke" userId="9f12f0ab5e3703db" providerId="LiveId" clId="{A6C39014-86C7-45FA-867B-A3D57E9E5773}" dt="2023-05-03T22:18:08.145" v="67" actId="2696"/>
        <pc:sldMkLst>
          <pc:docMk/>
          <pc:sldMk cId="952284472" sldId="268"/>
        </pc:sldMkLst>
      </pc:sldChg>
      <pc:sldChg chg="addSp delSp modSp mod">
        <pc:chgData name="Chris Burke" userId="9f12f0ab5e3703db" providerId="LiveId" clId="{A6C39014-86C7-45FA-867B-A3D57E9E5773}" dt="2023-05-03T22:23:45.979" v="119" actId="478"/>
        <pc:sldMkLst>
          <pc:docMk/>
          <pc:sldMk cId="3227258213" sldId="269"/>
        </pc:sldMkLst>
        <pc:spChg chg="add del mod">
          <ac:chgData name="Chris Burke" userId="9f12f0ab5e3703db" providerId="LiveId" clId="{A6C39014-86C7-45FA-867B-A3D57E9E5773}" dt="2023-05-03T22:18:39.096" v="81" actId="478"/>
          <ac:spMkLst>
            <pc:docMk/>
            <pc:sldMk cId="3227258213" sldId="269"/>
            <ac:spMk id="3" creationId="{C4F95705-74AB-790A-3AB7-DF1D4EA9E688}"/>
          </ac:spMkLst>
        </pc:spChg>
        <pc:spChg chg="add del mod">
          <ac:chgData name="Chris Burke" userId="9f12f0ab5e3703db" providerId="LiveId" clId="{A6C39014-86C7-45FA-867B-A3D57E9E5773}" dt="2023-05-03T22:18:45.243" v="83" actId="478"/>
          <ac:spMkLst>
            <pc:docMk/>
            <pc:sldMk cId="3227258213" sldId="269"/>
            <ac:spMk id="5" creationId="{5A75EC6B-1881-02D4-96F8-048F0E3E310A}"/>
          </ac:spMkLst>
        </pc:spChg>
        <pc:spChg chg="del">
          <ac:chgData name="Chris Burke" userId="9f12f0ab5e3703db" providerId="LiveId" clId="{A6C39014-86C7-45FA-867B-A3D57E9E5773}" dt="2023-05-03T22:18:42.746" v="82" actId="478"/>
          <ac:spMkLst>
            <pc:docMk/>
            <pc:sldMk cId="3227258213" sldId="269"/>
            <ac:spMk id="7" creationId="{00000000-0000-0000-0000-000000000000}"/>
          </ac:spMkLst>
        </pc:spChg>
        <pc:spChg chg="mod">
          <ac:chgData name="Chris Burke" userId="9f12f0ab5e3703db" providerId="LiveId" clId="{A6C39014-86C7-45FA-867B-A3D57E9E5773}" dt="2023-05-03T22:18:23.982" v="79" actId="20577"/>
          <ac:spMkLst>
            <pc:docMk/>
            <pc:sldMk cId="3227258213" sldId="269"/>
            <ac:spMk id="8" creationId="{00000000-0000-0000-0000-000000000000}"/>
          </ac:spMkLst>
        </pc:spChg>
        <pc:spChg chg="del">
          <ac:chgData name="Chris Burke" userId="9f12f0ab5e3703db" providerId="LiveId" clId="{A6C39014-86C7-45FA-867B-A3D57E9E5773}" dt="2023-05-03T22:18:36.268" v="80" actId="478"/>
          <ac:spMkLst>
            <pc:docMk/>
            <pc:sldMk cId="3227258213" sldId="269"/>
            <ac:spMk id="9" creationId="{00000000-0000-0000-0000-000000000000}"/>
          </ac:spMkLst>
        </pc:spChg>
        <pc:spChg chg="del">
          <ac:chgData name="Chris Burke" userId="9f12f0ab5e3703db" providerId="LiveId" clId="{A6C39014-86C7-45FA-867B-A3D57E9E5773}" dt="2023-05-03T22:18:48.561" v="84" actId="478"/>
          <ac:spMkLst>
            <pc:docMk/>
            <pc:sldMk cId="3227258213" sldId="269"/>
            <ac:spMk id="10" creationId="{00000000-0000-0000-0000-000000000000}"/>
          </ac:spMkLst>
        </pc:spChg>
        <pc:spChg chg="add del mod">
          <ac:chgData name="Chris Burke" userId="9f12f0ab5e3703db" providerId="LiveId" clId="{A6C39014-86C7-45FA-867B-A3D57E9E5773}" dt="2023-05-03T22:18:51.973" v="85" actId="478"/>
          <ac:spMkLst>
            <pc:docMk/>
            <pc:sldMk cId="3227258213" sldId="269"/>
            <ac:spMk id="11" creationId="{B7BBB2C1-C3D4-30D8-B868-CAEDBB452F0E}"/>
          </ac:spMkLst>
        </pc:spChg>
        <pc:spChg chg="del">
          <ac:chgData name="Chris Burke" userId="9f12f0ab5e3703db" providerId="LiveId" clId="{A6C39014-86C7-45FA-867B-A3D57E9E5773}" dt="2023-05-03T22:23:45.979" v="119" actId="478"/>
          <ac:spMkLst>
            <pc:docMk/>
            <pc:sldMk cId="3227258213" sldId="269"/>
            <ac:spMk id="12" creationId="{00000000-0000-0000-0000-000000000000}"/>
          </ac:spMkLst>
        </pc:spChg>
        <pc:picChg chg="mod">
          <ac:chgData name="Chris Burke" userId="9f12f0ab5e3703db" providerId="LiveId" clId="{A6C39014-86C7-45FA-867B-A3D57E9E5773}" dt="2023-05-03T22:19:10.298" v="87" actId="1076"/>
          <ac:picMkLst>
            <pc:docMk/>
            <pc:sldMk cId="3227258213" sldId="269"/>
            <ac:picMk id="22" creationId="{00000000-0000-0000-0000-000000000000}"/>
          </ac:picMkLst>
        </pc:picChg>
      </pc:sldChg>
      <pc:sldChg chg="delSp modSp mod">
        <pc:chgData name="Chris Burke" userId="9f12f0ab5e3703db" providerId="LiveId" clId="{A6C39014-86C7-45FA-867B-A3D57E9E5773}" dt="2023-05-09T22:56:46.748" v="135" actId="1076"/>
        <pc:sldMkLst>
          <pc:docMk/>
          <pc:sldMk cId="1074386892" sldId="270"/>
        </pc:sldMkLst>
        <pc:spChg chg="mod">
          <ac:chgData name="Chris Burke" userId="9f12f0ab5e3703db" providerId="LiveId" clId="{A6C39014-86C7-45FA-867B-A3D57E9E5773}" dt="2023-05-09T22:56:46.748" v="135" actId="1076"/>
          <ac:spMkLst>
            <pc:docMk/>
            <pc:sldMk cId="1074386892" sldId="270"/>
            <ac:spMk id="3" creationId="{00000000-0000-0000-0000-000000000000}"/>
          </ac:spMkLst>
        </pc:spChg>
        <pc:spChg chg="del">
          <ac:chgData name="Chris Burke" userId="9f12f0ab5e3703db" providerId="LiveId" clId="{A6C39014-86C7-45FA-867B-A3D57E9E5773}" dt="2023-05-03T22:23:20.214" v="118" actId="478"/>
          <ac:spMkLst>
            <pc:docMk/>
            <pc:sldMk cId="1074386892" sldId="270"/>
            <ac:spMk id="9" creationId="{00000000-0000-0000-0000-000000000000}"/>
          </ac:spMkLst>
        </pc:spChg>
      </pc:sldChg>
      <pc:sldChg chg="delSp mod">
        <pc:chgData name="Chris Burke" userId="9f12f0ab5e3703db" providerId="LiveId" clId="{A6C39014-86C7-45FA-867B-A3D57E9E5773}" dt="2023-05-03T22:23:15.329" v="117" actId="478"/>
        <pc:sldMkLst>
          <pc:docMk/>
          <pc:sldMk cId="1174139913" sldId="271"/>
        </pc:sldMkLst>
        <pc:spChg chg="del">
          <ac:chgData name="Chris Burke" userId="9f12f0ab5e3703db" providerId="LiveId" clId="{A6C39014-86C7-45FA-867B-A3D57E9E5773}" dt="2023-05-03T22:23:15.329" v="117" actId="478"/>
          <ac:spMkLst>
            <pc:docMk/>
            <pc:sldMk cId="1174139913" sldId="271"/>
            <ac:spMk id="9" creationId="{00000000-0000-0000-0000-000000000000}"/>
          </ac:spMkLst>
        </pc:spChg>
      </pc:sldChg>
      <pc:sldChg chg="del">
        <pc:chgData name="Chris Burke" userId="9f12f0ab5e3703db" providerId="LiveId" clId="{A6C39014-86C7-45FA-867B-A3D57E9E5773}" dt="2023-05-03T22:19:55.169" v="88" actId="2696"/>
        <pc:sldMkLst>
          <pc:docMk/>
          <pc:sldMk cId="1398466361" sldId="272"/>
        </pc:sldMkLst>
      </pc:sldChg>
      <pc:sldChg chg="addSp delSp modSp mod">
        <pc:chgData name="Chris Burke" userId="9f12f0ab5e3703db" providerId="LiveId" clId="{A6C39014-86C7-45FA-867B-A3D57E9E5773}" dt="2023-05-10T21:46:38.908" v="146" actId="113"/>
        <pc:sldMkLst>
          <pc:docMk/>
          <pc:sldMk cId="2214175134" sldId="273"/>
        </pc:sldMkLst>
        <pc:spChg chg="add del mod">
          <ac:chgData name="Chris Burke" userId="9f12f0ab5e3703db" providerId="LiveId" clId="{A6C39014-86C7-45FA-867B-A3D57E9E5773}" dt="2023-05-03T22:22:57.131" v="115" actId="478"/>
          <ac:spMkLst>
            <pc:docMk/>
            <pc:sldMk cId="2214175134" sldId="273"/>
            <ac:spMk id="2" creationId="{00000000-0000-0000-0000-000000000000}"/>
          </ac:spMkLst>
        </pc:spChg>
        <pc:spChg chg="mod">
          <ac:chgData name="Chris Burke" userId="9f12f0ab5e3703db" providerId="LiveId" clId="{A6C39014-86C7-45FA-867B-A3D57E9E5773}" dt="2023-05-10T21:46:38.908" v="146" actId="113"/>
          <ac:spMkLst>
            <pc:docMk/>
            <pc:sldMk cId="2214175134" sldId="273"/>
            <ac:spMk id="3" creationId="{00000000-0000-0000-0000-000000000000}"/>
          </ac:spMkLst>
        </pc:spChg>
        <pc:spChg chg="add del mod">
          <ac:chgData name="Chris Burke" userId="9f12f0ab5e3703db" providerId="LiveId" clId="{A6C39014-86C7-45FA-867B-A3D57E9E5773}" dt="2023-05-03T22:22:57.131" v="115" actId="478"/>
          <ac:spMkLst>
            <pc:docMk/>
            <pc:sldMk cId="2214175134" sldId="273"/>
            <ac:spMk id="5" creationId="{95D81C6C-D52F-CE48-06BC-E7A405A08985}"/>
          </ac:spMkLst>
        </pc:spChg>
        <pc:spChg chg="add del">
          <ac:chgData name="Chris Burke" userId="9f12f0ab5e3703db" providerId="LiveId" clId="{A6C39014-86C7-45FA-867B-A3D57E9E5773}" dt="2023-05-03T22:22:59.823" v="116" actId="478"/>
          <ac:spMkLst>
            <pc:docMk/>
            <pc:sldMk cId="2214175134" sldId="273"/>
            <ac:spMk id="8" creationId="{00000000-0000-0000-0000-000000000000}"/>
          </ac:spMkLst>
        </pc:spChg>
      </pc:sldChg>
      <pc:sldChg chg="del">
        <pc:chgData name="Chris Burke" userId="9f12f0ab5e3703db" providerId="LiveId" clId="{A6C39014-86C7-45FA-867B-A3D57E9E5773}" dt="2023-05-03T22:12:49.693" v="30" actId="2696"/>
        <pc:sldMkLst>
          <pc:docMk/>
          <pc:sldMk cId="2252481480" sldId="274"/>
        </pc:sldMkLst>
      </pc:sldChg>
      <pc:sldChg chg="delSp mod">
        <pc:chgData name="Chris Burke" userId="9f12f0ab5e3703db" providerId="LiveId" clId="{A6C39014-86C7-45FA-867B-A3D57E9E5773}" dt="2023-05-03T22:25:31.329" v="129" actId="478"/>
        <pc:sldMkLst>
          <pc:docMk/>
          <pc:sldMk cId="1737337208" sldId="275"/>
        </pc:sldMkLst>
        <pc:spChg chg="del">
          <ac:chgData name="Chris Burke" userId="9f12f0ab5e3703db" providerId="LiveId" clId="{A6C39014-86C7-45FA-867B-A3D57E9E5773}" dt="2023-05-03T22:25:31.329" v="129" actId="478"/>
          <ac:spMkLst>
            <pc:docMk/>
            <pc:sldMk cId="1737337208" sldId="275"/>
            <ac:spMk id="8" creationId="{00000000-0000-0000-0000-000000000000}"/>
          </ac:spMkLst>
        </pc:spChg>
      </pc:sldChg>
      <pc:sldChg chg="delSp mod">
        <pc:chgData name="Chris Burke" userId="9f12f0ab5e3703db" providerId="LiveId" clId="{A6C39014-86C7-45FA-867B-A3D57E9E5773}" dt="2023-05-03T22:25:27.715" v="128" actId="478"/>
        <pc:sldMkLst>
          <pc:docMk/>
          <pc:sldMk cId="611993170" sldId="276"/>
        </pc:sldMkLst>
        <pc:spChg chg="del">
          <ac:chgData name="Chris Burke" userId="9f12f0ab5e3703db" providerId="LiveId" clId="{A6C39014-86C7-45FA-867B-A3D57E9E5773}" dt="2023-05-03T22:25:27.715" v="128" actId="478"/>
          <ac:spMkLst>
            <pc:docMk/>
            <pc:sldMk cId="611993170" sldId="276"/>
            <ac:spMk id="8" creationId="{00000000-0000-0000-0000-000000000000}"/>
          </ac:spMkLst>
        </pc:spChg>
      </pc:sldChg>
      <pc:sldChg chg="addSp delSp modSp mod">
        <pc:chgData name="Chris Burke" userId="9f12f0ab5e3703db" providerId="LiveId" clId="{A6C39014-86C7-45FA-867B-A3D57E9E5773}" dt="2023-05-03T22:12:36.859" v="29" actId="478"/>
        <pc:sldMkLst>
          <pc:docMk/>
          <pc:sldMk cId="1145150970" sldId="279"/>
        </pc:sldMkLst>
        <pc:spChg chg="mod">
          <ac:chgData name="Chris Burke" userId="9f12f0ab5e3703db" providerId="LiveId" clId="{A6C39014-86C7-45FA-867B-A3D57E9E5773}" dt="2023-05-03T14:49:33.362" v="6" actId="6549"/>
          <ac:spMkLst>
            <pc:docMk/>
            <pc:sldMk cId="1145150970" sldId="279"/>
            <ac:spMk id="2" creationId="{00000000-0000-0000-0000-000000000000}"/>
          </ac:spMkLst>
        </pc:spChg>
        <pc:spChg chg="del">
          <ac:chgData name="Chris Burke" userId="9f12f0ab5e3703db" providerId="LiveId" clId="{A6C39014-86C7-45FA-867B-A3D57E9E5773}" dt="2023-05-03T14:49:45.965" v="7" actId="478"/>
          <ac:spMkLst>
            <pc:docMk/>
            <pc:sldMk cId="1145150970" sldId="279"/>
            <ac:spMk id="3" creationId="{00000000-0000-0000-0000-000000000000}"/>
          </ac:spMkLst>
        </pc:spChg>
        <pc:spChg chg="del">
          <ac:chgData name="Chris Burke" userId="9f12f0ab5e3703db" providerId="LiveId" clId="{A6C39014-86C7-45FA-867B-A3D57E9E5773}" dt="2023-05-03T14:49:11.923" v="2" actId="478"/>
          <ac:spMkLst>
            <pc:docMk/>
            <pc:sldMk cId="1145150970" sldId="279"/>
            <ac:spMk id="4" creationId="{00000000-0000-0000-0000-000000000000}"/>
          </ac:spMkLst>
        </pc:spChg>
        <pc:spChg chg="add del mod">
          <ac:chgData name="Chris Burke" userId="9f12f0ab5e3703db" providerId="LiveId" clId="{A6C39014-86C7-45FA-867B-A3D57E9E5773}" dt="2023-05-03T14:49:19.033" v="4" actId="478"/>
          <ac:spMkLst>
            <pc:docMk/>
            <pc:sldMk cId="1145150970" sldId="279"/>
            <ac:spMk id="6" creationId="{6C7FC1D0-17C4-F0C0-4059-989E940D7DBF}"/>
          </ac:spMkLst>
        </pc:spChg>
        <pc:spChg chg="add del mod">
          <ac:chgData name="Chris Burke" userId="9f12f0ab5e3703db" providerId="LiveId" clId="{A6C39014-86C7-45FA-867B-A3D57E9E5773}" dt="2023-05-03T14:49:49.416" v="8" actId="478"/>
          <ac:spMkLst>
            <pc:docMk/>
            <pc:sldMk cId="1145150970" sldId="279"/>
            <ac:spMk id="8" creationId="{1BCE7A04-C88A-2455-CABA-E7DB2C1539E9}"/>
          </ac:spMkLst>
        </pc:spChg>
        <pc:spChg chg="add del">
          <ac:chgData name="Chris Burke" userId="9f12f0ab5e3703db" providerId="LiveId" clId="{A6C39014-86C7-45FA-867B-A3D57E9E5773}" dt="2023-05-03T22:12:36.859" v="29" actId="478"/>
          <ac:spMkLst>
            <pc:docMk/>
            <pc:sldMk cId="1145150970" sldId="279"/>
            <ac:spMk id="10" creationId="{00000000-0000-0000-0000-000000000000}"/>
          </ac:spMkLst>
        </pc:spChg>
        <pc:picChg chg="del">
          <ac:chgData name="Chris Burke" userId="9f12f0ab5e3703db" providerId="LiveId" clId="{A6C39014-86C7-45FA-867B-A3D57E9E5773}" dt="2023-05-03T14:49:29.235" v="5" actId="478"/>
          <ac:picMkLst>
            <pc:docMk/>
            <pc:sldMk cId="1145150970" sldId="279"/>
            <ac:picMk id="9" creationId="{963D6F4F-2D05-E041-8B53-D9B8FF7C3107}"/>
          </ac:picMkLst>
        </pc:picChg>
      </pc:sldChg>
      <pc:sldChg chg="del">
        <pc:chgData name="Chris Burke" userId="9f12f0ab5e3703db" providerId="LiveId" clId="{A6C39014-86C7-45FA-867B-A3D57E9E5773}" dt="2023-05-03T22:20:19.615" v="89" actId="2696"/>
        <pc:sldMkLst>
          <pc:docMk/>
          <pc:sldMk cId="487514183" sldId="287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1864732478" sldId="288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3211468847" sldId="289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4088841215" sldId="290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1344175322" sldId="291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268274913" sldId="292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329498268" sldId="293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1712518224" sldId="294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4271718261" sldId="295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17393901" sldId="296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3290709186" sldId="297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859517463" sldId="298"/>
        </pc:sldMkLst>
      </pc:sldChg>
      <pc:sldChg chg="add del">
        <pc:chgData name="Chris Burke" userId="9f12f0ab5e3703db" providerId="LiveId" clId="{A6C39014-86C7-45FA-867B-A3D57E9E5773}" dt="2023-05-03T22:21:54.025" v="93" actId="2696"/>
        <pc:sldMkLst>
          <pc:docMk/>
          <pc:sldMk cId="2249009143" sldId="299"/>
        </pc:sldMkLst>
      </pc:sldChg>
      <pc:sldChg chg="add del">
        <pc:chgData name="Chris Burke" userId="9f12f0ab5e3703db" providerId="LiveId" clId="{A6C39014-86C7-45FA-867B-A3D57E9E5773}" dt="2023-05-03T22:22:05.246" v="94" actId="2696"/>
        <pc:sldMkLst>
          <pc:docMk/>
          <pc:sldMk cId="3654451734" sldId="300"/>
        </pc:sldMkLst>
      </pc:sldChg>
      <pc:sldChg chg="add del">
        <pc:chgData name="Chris Burke" userId="9f12f0ab5e3703db" providerId="LiveId" clId="{A6C39014-86C7-45FA-867B-A3D57E9E5773}" dt="2023-05-03T22:22:05.246" v="94" actId="2696"/>
        <pc:sldMkLst>
          <pc:docMk/>
          <pc:sldMk cId="3853119735" sldId="301"/>
        </pc:sldMkLst>
      </pc:sldChg>
      <pc:sldChg chg="add del">
        <pc:chgData name="Chris Burke" userId="9f12f0ab5e3703db" providerId="LiveId" clId="{A6C39014-86C7-45FA-867B-A3D57E9E5773}" dt="2023-05-03T22:22:05.246" v="94" actId="2696"/>
        <pc:sldMkLst>
          <pc:docMk/>
          <pc:sldMk cId="1361524994" sldId="302"/>
        </pc:sldMkLst>
      </pc:sldChg>
      <pc:sldChg chg="add del">
        <pc:chgData name="Chris Burke" userId="9f12f0ab5e3703db" providerId="LiveId" clId="{A6C39014-86C7-45FA-867B-A3D57E9E5773}" dt="2023-05-03T22:22:05.246" v="94" actId="2696"/>
        <pc:sldMkLst>
          <pc:docMk/>
          <pc:sldMk cId="268435148" sldId="303"/>
        </pc:sldMkLst>
      </pc:sldChg>
      <pc:sldChg chg="add del">
        <pc:chgData name="Chris Burke" userId="9f12f0ab5e3703db" providerId="LiveId" clId="{A6C39014-86C7-45FA-867B-A3D57E9E5773}" dt="2023-05-03T22:22:05.246" v="94" actId="2696"/>
        <pc:sldMkLst>
          <pc:docMk/>
          <pc:sldMk cId="1223250625" sldId="304"/>
        </pc:sldMkLst>
      </pc:sldChg>
      <pc:sldChg chg="add del">
        <pc:chgData name="Chris Burke" userId="9f12f0ab5e3703db" providerId="LiveId" clId="{A6C39014-86C7-45FA-867B-A3D57E9E5773}" dt="2023-05-03T22:22:05.246" v="94" actId="2696"/>
        <pc:sldMkLst>
          <pc:docMk/>
          <pc:sldMk cId="3866278742" sldId="305"/>
        </pc:sldMkLst>
      </pc:sldChg>
      <pc:sldMasterChg chg="addSp delSp modSp mod delSldLayout">
        <pc:chgData name="Chris Burke" userId="9f12f0ab5e3703db" providerId="LiveId" clId="{A6C39014-86C7-45FA-867B-A3D57E9E5773}" dt="2023-05-09T22:56:23.094" v="134" actId="1076"/>
        <pc:sldMasterMkLst>
          <pc:docMk/>
          <pc:sldMasterMk cId="2343433850" sldId="2147483696"/>
        </pc:sldMasterMkLst>
        <pc:spChg chg="del">
          <ac:chgData name="Chris Burke" userId="9f12f0ab5e3703db" providerId="LiveId" clId="{A6C39014-86C7-45FA-867B-A3D57E9E5773}" dt="2023-05-03T22:12:11.009" v="25" actId="478"/>
          <ac:spMkLst>
            <pc:docMk/>
            <pc:sldMasterMk cId="2343433850" sldId="2147483696"/>
            <ac:spMk id="8" creationId="{00000000-0000-0000-0000-000000000000}"/>
          </ac:spMkLst>
        </pc:spChg>
        <pc:spChg chg="del">
          <ac:chgData name="Chris Burke" userId="9f12f0ab5e3703db" providerId="LiveId" clId="{A6C39014-86C7-45FA-867B-A3D57E9E5773}" dt="2023-05-03T14:48:21.660" v="1" actId="478"/>
          <ac:spMkLst>
            <pc:docMk/>
            <pc:sldMasterMk cId="2343433850" sldId="2147483696"/>
            <ac:spMk id="10" creationId="{00000000-0000-0000-0000-000000000000}"/>
          </ac:spMkLst>
        </pc:spChg>
        <pc:picChg chg="add mod">
          <ac:chgData name="Chris Burke" userId="9f12f0ab5e3703db" providerId="LiveId" clId="{A6C39014-86C7-45FA-867B-A3D57E9E5773}" dt="2023-05-09T22:56:23.094" v="134" actId="1076"/>
          <ac:picMkLst>
            <pc:docMk/>
            <pc:sldMasterMk cId="2343433850" sldId="2147483696"/>
            <ac:picMk id="8" creationId="{803B4381-BFF8-EA9E-019D-B25CBD49F611}"/>
          </ac:picMkLst>
        </pc:picChg>
        <pc:sldLayoutChg chg="del">
          <pc:chgData name="Chris Burke" userId="9f12f0ab5e3703db" providerId="LiveId" clId="{A6C39014-86C7-45FA-867B-A3D57E9E5773}" dt="2023-05-03T22:22:05.246" v="94" actId="2696"/>
          <pc:sldLayoutMkLst>
            <pc:docMk/>
            <pc:sldMasterMk cId="2343433850" sldId="2147483696"/>
            <pc:sldLayoutMk cId="2878187633" sldId="2147483722"/>
          </pc:sldLayoutMkLst>
        </pc:sldLayoutChg>
      </pc:sldMasterChg>
      <pc:sldMasterChg chg="addSp delSp modSp mod modSldLayout">
        <pc:chgData name="Chris Burke" userId="9f12f0ab5e3703db" providerId="LiveId" clId="{A6C39014-86C7-45FA-867B-A3D57E9E5773}" dt="2023-05-09T22:57:21.366" v="137" actId="1076"/>
        <pc:sldMasterMkLst>
          <pc:docMk/>
          <pc:sldMasterMk cId="490789209" sldId="2147483708"/>
        </pc:sldMasterMkLst>
        <pc:spChg chg="del mod">
          <ac:chgData name="Chris Burke" userId="9f12f0ab5e3703db" providerId="LiveId" clId="{A6C39014-86C7-45FA-867B-A3D57E9E5773}" dt="2023-05-03T22:12:20.612" v="27" actId="478"/>
          <ac:spMkLst>
            <pc:docMk/>
            <pc:sldMasterMk cId="490789209" sldId="2147483708"/>
            <ac:spMk id="6" creationId="{00000000-0000-0000-0000-000000000000}"/>
          </ac:spMkLst>
        </pc:spChg>
        <pc:picChg chg="add mod">
          <ac:chgData name="Chris Burke" userId="9f12f0ab5e3703db" providerId="LiveId" clId="{A6C39014-86C7-45FA-867B-A3D57E9E5773}" dt="2023-05-09T22:57:21.366" v="137" actId="1076"/>
          <ac:picMkLst>
            <pc:docMk/>
            <pc:sldMasterMk cId="490789209" sldId="2147483708"/>
            <ac:picMk id="6" creationId="{798FAE87-CDE6-482C-72AF-8FABFEE680BC}"/>
          </ac:picMkLst>
        </pc:picChg>
        <pc:sldLayoutChg chg="delSp mod">
          <pc:chgData name="Chris Burke" userId="9f12f0ab5e3703db" providerId="LiveId" clId="{A6C39014-86C7-45FA-867B-A3D57E9E5773}" dt="2023-05-03T14:50:01.439" v="9" actId="478"/>
          <pc:sldLayoutMkLst>
            <pc:docMk/>
            <pc:sldMasterMk cId="490789209" sldId="2147483708"/>
            <pc:sldLayoutMk cId="2899210246" sldId="2147483709"/>
          </pc:sldLayoutMkLst>
          <pc:spChg chg="del">
            <ac:chgData name="Chris Burke" userId="9f12f0ab5e3703db" providerId="LiveId" clId="{A6C39014-86C7-45FA-867B-A3D57E9E5773}" dt="2023-05-03T14:50:01.439" v="9" actId="478"/>
            <ac:spMkLst>
              <pc:docMk/>
              <pc:sldMasterMk cId="490789209" sldId="2147483708"/>
              <pc:sldLayoutMk cId="2899210246" sldId="2147483709"/>
              <ac:spMk id="6" creationId="{00000000-0000-0000-0000-000000000000}"/>
            </ac:spMkLst>
          </pc:spChg>
        </pc:sldLayoutChg>
      </pc:sldMasterChg>
    </pc:docChg>
  </pc:docChgLst>
  <pc:docChgLst>
    <pc:chgData name="Chris Burke" userId="9f12f0ab5e3703db" providerId="LiveId" clId="{08CA3603-62AF-48EF-B1F5-FC91E9D48D97}"/>
    <pc:docChg chg="custSel modSld sldOrd">
      <pc:chgData name="Chris Burke" userId="9f12f0ab5e3703db" providerId="LiveId" clId="{08CA3603-62AF-48EF-B1F5-FC91E9D48D97}" dt="2024-05-08T21:43:15.483" v="205" actId="20577"/>
      <pc:docMkLst>
        <pc:docMk/>
      </pc:docMkLst>
      <pc:sldChg chg="modSp mod">
        <pc:chgData name="Chris Burke" userId="9f12f0ab5e3703db" providerId="LiveId" clId="{08CA3603-62AF-48EF-B1F5-FC91E9D48D97}" dt="2024-05-08T21:40:36.641" v="173" actId="255"/>
        <pc:sldMkLst>
          <pc:docMk/>
          <pc:sldMk cId="2986942471" sldId="258"/>
        </pc:sldMkLst>
        <pc:spChg chg="mod">
          <ac:chgData name="Chris Burke" userId="9f12f0ab5e3703db" providerId="LiveId" clId="{08CA3603-62AF-48EF-B1F5-FC91E9D48D97}" dt="2024-05-08T21:40:36.641" v="173" actId="255"/>
          <ac:spMkLst>
            <pc:docMk/>
            <pc:sldMk cId="2986942471" sldId="258"/>
            <ac:spMk id="2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37:47.529" v="151" actId="1035"/>
        <pc:sldMkLst>
          <pc:docMk/>
          <pc:sldMk cId="4057320912" sldId="260"/>
        </pc:sldMkLst>
        <pc:spChg chg="mod">
          <ac:chgData name="Chris Burke" userId="9f12f0ab5e3703db" providerId="LiveId" clId="{08CA3603-62AF-48EF-B1F5-FC91E9D48D97}" dt="2024-05-08T21:37:47.529" v="151" actId="1035"/>
          <ac:spMkLst>
            <pc:docMk/>
            <pc:sldMk cId="4057320912" sldId="260"/>
            <ac:spMk id="2" creationId="{00000000-0000-0000-0000-000000000000}"/>
          </ac:spMkLst>
        </pc:spChg>
      </pc:sldChg>
      <pc:sldChg chg="modSp mod ord">
        <pc:chgData name="Chris Burke" userId="9f12f0ab5e3703db" providerId="LiveId" clId="{08CA3603-62AF-48EF-B1F5-FC91E9D48D97}" dt="2024-05-08T21:41:06.283" v="177" actId="255"/>
        <pc:sldMkLst>
          <pc:docMk/>
          <pc:sldMk cId="790443401" sldId="262"/>
        </pc:sldMkLst>
        <pc:spChg chg="mod">
          <ac:chgData name="Chris Burke" userId="9f12f0ab5e3703db" providerId="LiveId" clId="{08CA3603-62AF-48EF-B1F5-FC91E9D48D97}" dt="2024-05-08T21:41:06.283" v="177" actId="255"/>
          <ac:spMkLst>
            <pc:docMk/>
            <pc:sldMk cId="790443401" sldId="262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17:26.218" v="39" actId="255"/>
          <ac:spMkLst>
            <pc:docMk/>
            <pc:sldMk cId="790443401" sldId="262"/>
            <ac:spMk id="3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38:20.313" v="154" actId="255"/>
        <pc:sldMkLst>
          <pc:docMk/>
          <pc:sldMk cId="1223250625" sldId="267"/>
        </pc:sldMkLst>
        <pc:spChg chg="mod">
          <ac:chgData name="Chris Burke" userId="9f12f0ab5e3703db" providerId="LiveId" clId="{08CA3603-62AF-48EF-B1F5-FC91E9D48D97}" dt="2024-05-08T21:38:20.313" v="154" actId="255"/>
          <ac:spMkLst>
            <pc:docMk/>
            <pc:sldMk cId="1223250625" sldId="267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32:50.956" v="140" actId="12"/>
          <ac:spMkLst>
            <pc:docMk/>
            <pc:sldMk cId="1223250625" sldId="267"/>
            <ac:spMk id="3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37:55.619" v="152" actId="255"/>
        <pc:sldMkLst>
          <pc:docMk/>
          <pc:sldMk cId="1174139913" sldId="271"/>
        </pc:sldMkLst>
        <pc:spChg chg="mod">
          <ac:chgData name="Chris Burke" userId="9f12f0ab5e3703db" providerId="LiveId" clId="{08CA3603-62AF-48EF-B1F5-FC91E9D48D97}" dt="2024-05-08T21:37:55.619" v="152" actId="255"/>
          <ac:spMkLst>
            <pc:docMk/>
            <pc:sldMk cId="1174139913" sldId="271"/>
            <ac:spMk id="2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38:04.554" v="153" actId="255"/>
        <pc:sldMkLst>
          <pc:docMk/>
          <pc:sldMk cId="2214175134" sldId="273"/>
        </pc:sldMkLst>
        <pc:spChg chg="mod">
          <ac:chgData name="Chris Burke" userId="9f12f0ab5e3703db" providerId="LiveId" clId="{08CA3603-62AF-48EF-B1F5-FC91E9D48D97}" dt="2024-05-08T21:38:04.554" v="153" actId="255"/>
          <ac:spMkLst>
            <pc:docMk/>
            <pc:sldMk cId="2214175134" sldId="273"/>
            <ac:spMk id="2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06:27.001" v="38" actId="12"/>
        <pc:sldMkLst>
          <pc:docMk/>
          <pc:sldMk cId="3932719573" sldId="300"/>
        </pc:sldMkLst>
        <pc:spChg chg="mod">
          <ac:chgData name="Chris Burke" userId="9f12f0ab5e3703db" providerId="LiveId" clId="{08CA3603-62AF-48EF-B1F5-FC91E9D48D97}" dt="2024-05-08T21:06:27.001" v="38" actId="12"/>
          <ac:spMkLst>
            <pc:docMk/>
            <pc:sldMk cId="3932719573" sldId="300"/>
            <ac:spMk id="4" creationId="{7F44D5D3-B8FA-472C-702B-23282800F45A}"/>
          </ac:spMkLst>
        </pc:spChg>
      </pc:sldChg>
      <pc:sldChg chg="modSp mod">
        <pc:chgData name="Chris Burke" userId="9f12f0ab5e3703db" providerId="LiveId" clId="{08CA3603-62AF-48EF-B1F5-FC91E9D48D97}" dt="2024-05-08T21:40:13.227" v="169" actId="122"/>
        <pc:sldMkLst>
          <pc:docMk/>
          <pc:sldMk cId="268274913" sldId="303"/>
        </pc:sldMkLst>
        <pc:spChg chg="mod">
          <ac:chgData name="Chris Burke" userId="9f12f0ab5e3703db" providerId="LiveId" clId="{08CA3603-62AF-48EF-B1F5-FC91E9D48D97}" dt="2024-05-08T21:20:25.798" v="80" actId="1076"/>
          <ac:spMkLst>
            <pc:docMk/>
            <pc:sldMk cId="268274913" sldId="303"/>
            <ac:spMk id="3" creationId="{9E9E473B-E80A-4538-8161-975194BB253B}"/>
          </ac:spMkLst>
        </pc:spChg>
        <pc:spChg chg="mod">
          <ac:chgData name="Chris Burke" userId="9f12f0ab5e3703db" providerId="LiveId" clId="{08CA3603-62AF-48EF-B1F5-FC91E9D48D97}" dt="2024-05-08T21:40:13.227" v="169" actId="122"/>
          <ac:spMkLst>
            <pc:docMk/>
            <pc:sldMk cId="268274913" sldId="303"/>
            <ac:spMk id="6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40:01.982" v="167" actId="255"/>
        <pc:sldMkLst>
          <pc:docMk/>
          <pc:sldMk cId="1712518224" sldId="305"/>
        </pc:sldMkLst>
        <pc:spChg chg="mod">
          <ac:chgData name="Chris Burke" userId="9f12f0ab5e3703db" providerId="LiveId" clId="{08CA3603-62AF-48EF-B1F5-FC91E9D48D97}" dt="2024-05-08T21:40:01.982" v="167" actId="255"/>
          <ac:spMkLst>
            <pc:docMk/>
            <pc:sldMk cId="1712518224" sldId="305"/>
            <ac:spMk id="2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39:54.536" v="166" actId="255"/>
        <pc:sldMkLst>
          <pc:docMk/>
          <pc:sldMk cId="4271718261" sldId="306"/>
        </pc:sldMkLst>
        <pc:spChg chg="mod">
          <ac:chgData name="Chris Burke" userId="9f12f0ab5e3703db" providerId="LiveId" clId="{08CA3603-62AF-48EF-B1F5-FC91E9D48D97}" dt="2024-05-08T21:39:54.536" v="166" actId="255"/>
          <ac:spMkLst>
            <pc:docMk/>
            <pc:sldMk cId="4271718261" sldId="306"/>
            <ac:spMk id="5" creationId="{322734DE-7A1C-B6F3-3158-81D7D94C901F}"/>
          </ac:spMkLst>
        </pc:spChg>
      </pc:sldChg>
      <pc:sldChg chg="modSp mod">
        <pc:chgData name="Chris Burke" userId="9f12f0ab5e3703db" providerId="LiveId" clId="{08CA3603-62AF-48EF-B1F5-FC91E9D48D97}" dt="2024-05-08T21:39:29.314" v="163" actId="1076"/>
        <pc:sldMkLst>
          <pc:docMk/>
          <pc:sldMk cId="3290709186" sldId="307"/>
        </pc:sldMkLst>
        <pc:spChg chg="mod">
          <ac:chgData name="Chris Burke" userId="9f12f0ab5e3703db" providerId="LiveId" clId="{08CA3603-62AF-48EF-B1F5-FC91E9D48D97}" dt="2024-05-08T21:39:29.314" v="163" actId="1076"/>
          <ac:spMkLst>
            <pc:docMk/>
            <pc:sldMk cId="3290709186" sldId="307"/>
            <ac:spMk id="3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39:22.707" v="161" actId="255"/>
          <ac:spMkLst>
            <pc:docMk/>
            <pc:sldMk cId="3290709186" sldId="307"/>
            <ac:spMk id="6" creationId="{B0493F1F-5887-F430-9C80-CABD6E74CCB8}"/>
          </ac:spMkLst>
        </pc:spChg>
      </pc:sldChg>
      <pc:sldChg chg="modSp mod">
        <pc:chgData name="Chris Burke" userId="9f12f0ab5e3703db" providerId="LiveId" clId="{08CA3603-62AF-48EF-B1F5-FC91E9D48D97}" dt="2024-05-08T21:39:37.893" v="164" actId="255"/>
        <pc:sldMkLst>
          <pc:docMk/>
          <pc:sldMk cId="859517463" sldId="308"/>
        </pc:sldMkLst>
        <pc:spChg chg="mod">
          <ac:chgData name="Chris Burke" userId="9f12f0ab5e3703db" providerId="LiveId" clId="{08CA3603-62AF-48EF-B1F5-FC91E9D48D97}" dt="2024-05-08T21:39:37.893" v="164" actId="255"/>
          <ac:spMkLst>
            <pc:docMk/>
            <pc:sldMk cId="859517463" sldId="308"/>
            <ac:spMk id="2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39:15.059" v="160" actId="255"/>
        <pc:sldMkLst>
          <pc:docMk/>
          <pc:sldMk cId="2249009143" sldId="309"/>
        </pc:sldMkLst>
        <pc:spChg chg="mod">
          <ac:chgData name="Chris Burke" userId="9f12f0ab5e3703db" providerId="LiveId" clId="{08CA3603-62AF-48EF-B1F5-FC91E9D48D97}" dt="2024-05-08T21:39:15.059" v="160" actId="255"/>
          <ac:spMkLst>
            <pc:docMk/>
            <pc:sldMk cId="2249009143" sldId="309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24:42.666" v="95" actId="20577"/>
          <ac:spMkLst>
            <pc:docMk/>
            <pc:sldMk cId="2249009143" sldId="309"/>
            <ac:spMk id="3" creationId="{00000000-0000-0000-0000-000000000000}"/>
          </ac:spMkLst>
        </pc:spChg>
      </pc:sldChg>
      <pc:sldChg chg="delSp modSp mod">
        <pc:chgData name="Chris Burke" userId="9f12f0ab5e3703db" providerId="LiveId" clId="{08CA3603-62AF-48EF-B1F5-FC91E9D48D97}" dt="2024-05-08T21:38:57.046" v="158" actId="255"/>
        <pc:sldMkLst>
          <pc:docMk/>
          <pc:sldMk cId="3654451734" sldId="310"/>
        </pc:sldMkLst>
        <pc:spChg chg="mod">
          <ac:chgData name="Chris Burke" userId="9f12f0ab5e3703db" providerId="LiveId" clId="{08CA3603-62AF-48EF-B1F5-FC91E9D48D97}" dt="2024-05-08T21:38:57.046" v="158" actId="255"/>
          <ac:spMkLst>
            <pc:docMk/>
            <pc:sldMk cId="3654451734" sldId="310"/>
            <ac:spMk id="2" creationId="{00000000-0000-0000-0000-000000000000}"/>
          </ac:spMkLst>
        </pc:spChg>
        <pc:inkChg chg="del">
          <ac:chgData name="Chris Burke" userId="9f12f0ab5e3703db" providerId="LiveId" clId="{08CA3603-62AF-48EF-B1F5-FC91E9D48D97}" dt="2024-05-08T21:25:46.100" v="110" actId="478"/>
          <ac:inkMkLst>
            <pc:docMk/>
            <pc:sldMk cId="3654451734" sldId="310"/>
            <ac:inkMk id="50" creationId="{25BF6502-EA56-C0F5-58B1-F29E96550BC4}"/>
          </ac:inkMkLst>
        </pc:inkChg>
      </pc:sldChg>
      <pc:sldChg chg="modSp mod">
        <pc:chgData name="Chris Burke" userId="9f12f0ab5e3703db" providerId="LiveId" clId="{08CA3603-62AF-48EF-B1F5-FC91E9D48D97}" dt="2024-05-08T21:38:48.284" v="157" actId="255"/>
        <pc:sldMkLst>
          <pc:docMk/>
          <pc:sldMk cId="3853119735" sldId="311"/>
        </pc:sldMkLst>
        <pc:spChg chg="mod">
          <ac:chgData name="Chris Burke" userId="9f12f0ab5e3703db" providerId="LiveId" clId="{08CA3603-62AF-48EF-B1F5-FC91E9D48D97}" dt="2024-05-08T21:38:48.284" v="157" actId="255"/>
          <ac:spMkLst>
            <pc:docMk/>
            <pc:sldMk cId="3853119735" sldId="311"/>
            <ac:spMk id="5" creationId="{3B03F92D-6B8A-03EF-F1F4-2F332625EAF8}"/>
          </ac:spMkLst>
        </pc:spChg>
      </pc:sldChg>
      <pc:sldChg chg="modSp mod">
        <pc:chgData name="Chris Burke" userId="9f12f0ab5e3703db" providerId="LiveId" clId="{08CA3603-62AF-48EF-B1F5-FC91E9D48D97}" dt="2024-05-08T21:38:38.585" v="156" actId="255"/>
        <pc:sldMkLst>
          <pc:docMk/>
          <pc:sldMk cId="1361524994" sldId="312"/>
        </pc:sldMkLst>
        <pc:spChg chg="mod">
          <ac:chgData name="Chris Burke" userId="9f12f0ab5e3703db" providerId="LiveId" clId="{08CA3603-62AF-48EF-B1F5-FC91E9D48D97}" dt="2024-05-08T21:26:48.004" v="114" actId="1076"/>
          <ac:spMkLst>
            <pc:docMk/>
            <pc:sldMk cId="1361524994" sldId="312"/>
            <ac:spMk id="3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38:38.585" v="156" actId="255"/>
          <ac:spMkLst>
            <pc:docMk/>
            <pc:sldMk cId="1361524994" sldId="312"/>
            <ac:spMk id="6" creationId="{D382C31D-6AB7-00EA-4F51-B0F94A05B81E}"/>
          </ac:spMkLst>
        </pc:spChg>
      </pc:sldChg>
      <pc:sldChg chg="modSp mod">
        <pc:chgData name="Chris Burke" userId="9f12f0ab5e3703db" providerId="LiveId" clId="{08CA3603-62AF-48EF-B1F5-FC91E9D48D97}" dt="2024-05-08T21:38:29.223" v="155" actId="255"/>
        <pc:sldMkLst>
          <pc:docMk/>
          <pc:sldMk cId="268435148" sldId="313"/>
        </pc:sldMkLst>
        <pc:spChg chg="mod">
          <ac:chgData name="Chris Burke" userId="9f12f0ab5e3703db" providerId="LiveId" clId="{08CA3603-62AF-48EF-B1F5-FC91E9D48D97}" dt="2024-05-08T21:32:03.248" v="137" actId="20577"/>
          <ac:spMkLst>
            <pc:docMk/>
            <pc:sldMk cId="268435148" sldId="313"/>
            <ac:spMk id="3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38:29.223" v="155" actId="255"/>
          <ac:spMkLst>
            <pc:docMk/>
            <pc:sldMk cId="268435148" sldId="313"/>
            <ac:spMk id="6" creationId="{394A8F24-943A-A10B-C1AD-75FC083D22D5}"/>
          </ac:spMkLst>
        </pc:spChg>
      </pc:sldChg>
      <pc:sldChg chg="modSp mod">
        <pc:chgData name="Chris Burke" userId="9f12f0ab5e3703db" providerId="LiveId" clId="{08CA3603-62AF-48EF-B1F5-FC91E9D48D97}" dt="2024-05-08T21:37:35.083" v="148" actId="255"/>
        <pc:sldMkLst>
          <pc:docMk/>
          <pc:sldMk cId="3866278742" sldId="314"/>
        </pc:sldMkLst>
        <pc:spChg chg="mod">
          <ac:chgData name="Chris Burke" userId="9f12f0ab5e3703db" providerId="LiveId" clId="{08CA3603-62AF-48EF-B1F5-FC91E9D48D97}" dt="2024-05-08T21:35:19.026" v="145" actId="20577"/>
          <ac:spMkLst>
            <pc:docMk/>
            <pc:sldMk cId="3866278742" sldId="314"/>
            <ac:spMk id="3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37:35.083" v="148" actId="255"/>
          <ac:spMkLst>
            <pc:docMk/>
            <pc:sldMk cId="3866278742" sldId="314"/>
            <ac:spMk id="4" creationId="{00000000-0000-0000-0000-000000000000}"/>
          </ac:spMkLst>
        </pc:spChg>
      </pc:sldChg>
      <pc:sldChg chg="delSp modSp mod">
        <pc:chgData name="Chris Burke" userId="9f12f0ab5e3703db" providerId="LiveId" clId="{08CA3603-62AF-48EF-B1F5-FC91E9D48D97}" dt="2024-05-08T21:40:26.223" v="172" actId="1076"/>
        <pc:sldMkLst>
          <pc:docMk/>
          <pc:sldMk cId="4229113643" sldId="336"/>
        </pc:sldMkLst>
        <pc:spChg chg="mod">
          <ac:chgData name="Chris Burke" userId="9f12f0ab5e3703db" providerId="LiveId" clId="{08CA3603-62AF-48EF-B1F5-FC91E9D48D97}" dt="2024-05-08T21:40:26.223" v="172" actId="1076"/>
          <ac:spMkLst>
            <pc:docMk/>
            <pc:sldMk cId="4229113643" sldId="336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19:00.509" v="42" actId="12"/>
          <ac:spMkLst>
            <pc:docMk/>
            <pc:sldMk cId="4229113643" sldId="336"/>
            <ac:spMk id="3" creationId="{00000000-0000-0000-0000-000000000000}"/>
          </ac:spMkLst>
        </pc:spChg>
        <pc:inkChg chg="del">
          <ac:chgData name="Chris Burke" userId="9f12f0ab5e3703db" providerId="LiveId" clId="{08CA3603-62AF-48EF-B1F5-FC91E9D48D97}" dt="2024-05-08T21:19:34.773" v="43" actId="478"/>
          <ac:inkMkLst>
            <pc:docMk/>
            <pc:sldMk cId="4229113643" sldId="336"/>
            <ac:inkMk id="66" creationId="{F1D3449B-4B93-16ED-AAA3-A75309566435}"/>
          </ac:inkMkLst>
        </pc:inkChg>
      </pc:sldChg>
      <pc:sldChg chg="modSp mod">
        <pc:chgData name="Chris Burke" userId="9f12f0ab5e3703db" providerId="LiveId" clId="{08CA3603-62AF-48EF-B1F5-FC91E9D48D97}" dt="2024-05-08T21:42:47.435" v="200" actId="255"/>
        <pc:sldMkLst>
          <pc:docMk/>
          <pc:sldMk cId="1131520654" sldId="339"/>
        </pc:sldMkLst>
        <pc:spChg chg="mod">
          <ac:chgData name="Chris Burke" userId="9f12f0ab5e3703db" providerId="LiveId" clId="{08CA3603-62AF-48EF-B1F5-FC91E9D48D97}" dt="2024-05-08T21:42:47.435" v="200" actId="255"/>
          <ac:spMkLst>
            <pc:docMk/>
            <pc:sldMk cId="1131520654" sldId="339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01:13.803" v="3" actId="20577"/>
          <ac:spMkLst>
            <pc:docMk/>
            <pc:sldMk cId="1131520654" sldId="339"/>
            <ac:spMk id="3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43:15.483" v="205" actId="20577"/>
        <pc:sldMkLst>
          <pc:docMk/>
          <pc:sldMk cId="282661537" sldId="340"/>
        </pc:sldMkLst>
        <pc:spChg chg="mod">
          <ac:chgData name="Chris Burke" userId="9f12f0ab5e3703db" providerId="LiveId" clId="{08CA3603-62AF-48EF-B1F5-FC91E9D48D97}" dt="2024-05-08T21:43:15.483" v="205" actId="20577"/>
          <ac:spMkLst>
            <pc:docMk/>
            <pc:sldMk cId="282661537" sldId="340"/>
            <ac:spMk id="2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43:01.454" v="202" actId="255"/>
        <pc:sldMkLst>
          <pc:docMk/>
          <pc:sldMk cId="3247448279" sldId="341"/>
        </pc:sldMkLst>
        <pc:spChg chg="mod">
          <ac:chgData name="Chris Burke" userId="9f12f0ab5e3703db" providerId="LiveId" clId="{08CA3603-62AF-48EF-B1F5-FC91E9D48D97}" dt="2024-05-08T21:43:01.454" v="202" actId="255"/>
          <ac:spMkLst>
            <pc:docMk/>
            <pc:sldMk cId="3247448279" sldId="341"/>
            <ac:spMk id="2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42:32.059" v="198" actId="1076"/>
        <pc:sldMkLst>
          <pc:docMk/>
          <pc:sldMk cId="2006403414" sldId="342"/>
        </pc:sldMkLst>
        <pc:spChg chg="mod">
          <ac:chgData name="Chris Burke" userId="9f12f0ab5e3703db" providerId="LiveId" clId="{08CA3603-62AF-48EF-B1F5-FC91E9D48D97}" dt="2024-05-08T21:42:22.232" v="196" actId="1076"/>
          <ac:spMkLst>
            <pc:docMk/>
            <pc:sldMk cId="2006403414" sldId="342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42:32.059" v="198" actId="1076"/>
          <ac:spMkLst>
            <pc:docMk/>
            <pc:sldMk cId="2006403414" sldId="342"/>
            <ac:spMk id="3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02:13.347" v="5" actId="12"/>
          <ac:spMkLst>
            <pc:docMk/>
            <pc:sldMk cId="2006403414" sldId="342"/>
            <ac:spMk id="4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42:04.613" v="192" actId="1036"/>
        <pc:sldMkLst>
          <pc:docMk/>
          <pc:sldMk cId="2923193947" sldId="343"/>
        </pc:sldMkLst>
        <pc:spChg chg="mod">
          <ac:chgData name="Chris Burke" userId="9f12f0ab5e3703db" providerId="LiveId" clId="{08CA3603-62AF-48EF-B1F5-FC91E9D48D97}" dt="2024-05-08T21:41:55.233" v="186" actId="113"/>
          <ac:spMkLst>
            <pc:docMk/>
            <pc:sldMk cId="2923193947" sldId="343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42:04.613" v="192" actId="1036"/>
          <ac:spMkLst>
            <pc:docMk/>
            <pc:sldMk cId="2923193947" sldId="343"/>
            <ac:spMk id="3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42:04.613" v="192" actId="1036"/>
          <ac:spMkLst>
            <pc:docMk/>
            <pc:sldMk cId="2923193947" sldId="343"/>
            <ac:spMk id="4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42:04.613" v="192" actId="1036"/>
          <ac:spMkLst>
            <pc:docMk/>
            <pc:sldMk cId="2923193947" sldId="343"/>
            <ac:spMk id="5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41:20.904" v="180" actId="20577"/>
        <pc:sldMkLst>
          <pc:docMk/>
          <pc:sldMk cId="717079430" sldId="359"/>
        </pc:sldMkLst>
        <pc:spChg chg="mod">
          <ac:chgData name="Chris Burke" userId="9f12f0ab5e3703db" providerId="LiveId" clId="{08CA3603-62AF-48EF-B1F5-FC91E9D48D97}" dt="2024-05-08T21:41:20.904" v="180" actId="20577"/>
          <ac:spMkLst>
            <pc:docMk/>
            <pc:sldMk cId="717079430" sldId="359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05:35.854" v="36" actId="20577"/>
          <ac:spMkLst>
            <pc:docMk/>
            <pc:sldMk cId="717079430" sldId="359"/>
            <ac:spMk id="3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41:41.021" v="184" actId="1076"/>
        <pc:sldMkLst>
          <pc:docMk/>
          <pc:sldMk cId="1173217668" sldId="361"/>
        </pc:sldMkLst>
        <pc:spChg chg="mod">
          <ac:chgData name="Chris Burke" userId="9f12f0ab5e3703db" providerId="LiveId" clId="{08CA3603-62AF-48EF-B1F5-FC91E9D48D97}" dt="2024-05-08T21:41:41.021" v="184" actId="1076"/>
          <ac:spMkLst>
            <pc:docMk/>
            <pc:sldMk cId="1173217668" sldId="361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04:27.576" v="16" actId="20577"/>
          <ac:spMkLst>
            <pc:docMk/>
            <pc:sldMk cId="1173217668" sldId="361"/>
            <ac:spMk id="3" creationId="{00000000-0000-0000-0000-000000000000}"/>
          </ac:spMkLst>
        </pc:spChg>
        <pc:picChg chg="mod">
          <ac:chgData name="Chris Burke" userId="9f12f0ab5e3703db" providerId="LiveId" clId="{08CA3603-62AF-48EF-B1F5-FC91E9D48D97}" dt="2024-05-08T21:03:59.813" v="14" actId="1076"/>
          <ac:picMkLst>
            <pc:docMk/>
            <pc:sldMk cId="1173217668" sldId="361"/>
            <ac:picMk id="9" creationId="{00000000-0000-0000-0000-000000000000}"/>
          </ac:picMkLst>
        </pc:picChg>
      </pc:sldChg>
      <pc:sldChg chg="modSp mod">
        <pc:chgData name="Chris Burke" userId="9f12f0ab5e3703db" providerId="LiveId" clId="{08CA3603-62AF-48EF-B1F5-FC91E9D48D97}" dt="2024-05-08T21:40:56.683" v="176" actId="122"/>
        <pc:sldMkLst>
          <pc:docMk/>
          <pc:sldMk cId="396874885" sldId="365"/>
        </pc:sldMkLst>
        <pc:spChg chg="mod">
          <ac:chgData name="Chris Burke" userId="9f12f0ab5e3703db" providerId="LiveId" clId="{08CA3603-62AF-48EF-B1F5-FC91E9D48D97}" dt="2024-05-08T21:40:56.683" v="176" actId="122"/>
          <ac:spMkLst>
            <pc:docMk/>
            <pc:sldMk cId="396874885" sldId="365"/>
            <ac:spMk id="2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39:46.191" v="165" actId="255"/>
        <pc:sldMkLst>
          <pc:docMk/>
          <pc:sldMk cId="17393901" sldId="366"/>
        </pc:sldMkLst>
        <pc:spChg chg="mod">
          <ac:chgData name="Chris Burke" userId="9f12f0ab5e3703db" providerId="LiveId" clId="{08CA3603-62AF-48EF-B1F5-FC91E9D48D97}" dt="2024-05-08T21:21:47.474" v="81" actId="20578"/>
          <ac:spMkLst>
            <pc:docMk/>
            <pc:sldMk cId="17393901" sldId="366"/>
            <ac:spMk id="3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39:46.191" v="165" actId="255"/>
          <ac:spMkLst>
            <pc:docMk/>
            <pc:sldMk cId="17393901" sldId="366"/>
            <ac:spMk id="5" creationId="{00000000-0000-0000-0000-000000000000}"/>
          </ac:spMkLst>
        </pc:spChg>
      </pc:sldChg>
      <pc:sldChg chg="modSp mod">
        <pc:chgData name="Chris Burke" userId="9f12f0ab5e3703db" providerId="LiveId" clId="{08CA3603-62AF-48EF-B1F5-FC91E9D48D97}" dt="2024-05-08T21:39:05.076" v="159" actId="255"/>
        <pc:sldMkLst>
          <pc:docMk/>
          <pc:sldMk cId="4068732176" sldId="398"/>
        </pc:sldMkLst>
        <pc:spChg chg="mod">
          <ac:chgData name="Chris Burke" userId="9f12f0ab5e3703db" providerId="LiveId" clId="{08CA3603-62AF-48EF-B1F5-FC91E9D48D97}" dt="2024-05-08T21:39:05.076" v="159" actId="255"/>
          <ac:spMkLst>
            <pc:docMk/>
            <pc:sldMk cId="4068732176" sldId="398"/>
            <ac:spMk id="2" creationId="{00000000-0000-0000-0000-000000000000}"/>
          </ac:spMkLst>
        </pc:spChg>
        <pc:spChg chg="mod">
          <ac:chgData name="Chris Burke" userId="9f12f0ab5e3703db" providerId="LiveId" clId="{08CA3603-62AF-48EF-B1F5-FC91E9D48D97}" dt="2024-05-08T21:25:11.694" v="109" actId="20577"/>
          <ac:spMkLst>
            <pc:docMk/>
            <pc:sldMk cId="4068732176" sldId="398"/>
            <ac:spMk id="3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B4BE08-D742-AE44-BD0C-FE601F8295C6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BD543C-B682-E649-92B3-23AEBBD08BD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9445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02T00:39:30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9T00:35:23.318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 1 24575,'0'0'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19:25:59.69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2 22885,'0'-1'-96,"4"1"-1024,16 5-90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8T19:19:03.680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1 275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8-24T16:25:13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9 6929,'-18'-1'353,"0"-2"239,10-2-217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6T19:30:12.803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1 1 648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8T19:35:09.421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40 1 1280,'-40'3'-5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8T17:37:37.147"/>
    </inkml:context>
    <inkml:brush xml:id="br0">
      <inkml:brushProperty name="width" value="0.05" units="cm"/>
      <inkml:brushProperty name="height" value="0.05" units="cm"/>
      <inkml:brushProperty name="color" value="#008C3A"/>
    </inkml:brush>
  </inkml:definitions>
  <inkml:trace contextRef="#ctx0" brushRef="#br0">0 1 97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5-09T00:57:11.142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0 1 245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83496-647D-4E39-A234-52B18E6BF8BD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705E95-8CD8-481C-AFE0-DB6DE6C80D1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9485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705E95-8CD8-481C-AFE0-DB6DE6C80D1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8393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FAEC80-F881-4C74-BA9A-16AE8E2296B9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2145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E000A8-404E-1D4A-B7E4-7C5E9129B63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314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FAEC80-F881-4C74-BA9A-16AE8E2296B9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333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736E51-5303-3A46-BC55-C4E3C272DE46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369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E000A8-404E-1D4A-B7E4-7C5E9129B633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8173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705E95-8CD8-481C-AFE0-DB6DE6C80D1E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570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705E95-8CD8-481C-AFE0-DB6DE6C80D1E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428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705E95-8CD8-481C-AFE0-DB6DE6C80D1E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618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762000" y="5791200"/>
            <a:ext cx="7467600" cy="254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609600" y="6248400"/>
            <a:ext cx="7620000" cy="381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345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197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81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30E0F-48E4-9F4B-A989-43934F0E9DEA}" type="datetime1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/>
              <a:t>Copyright ©2020 McGraw-Hill Education. All rights reserved. No reproduction or distribution without the prior written consent of McGraw-Hill Education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8582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762000" y="5791200"/>
            <a:ext cx="7467600" cy="254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609600" y="6248400"/>
            <a:ext cx="7620000" cy="381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992102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9966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6437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2128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8755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452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3087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91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5667" y="28956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457200" y="4265507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5"/>
          </p:nvPr>
        </p:nvSpPr>
        <p:spPr>
          <a:xfrm>
            <a:off x="457200" y="5440362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6"/>
          </p:nvPr>
        </p:nvSpPr>
        <p:spPr>
          <a:xfrm>
            <a:off x="465667" y="55118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7"/>
          </p:nvPr>
        </p:nvSpPr>
        <p:spPr>
          <a:xfrm>
            <a:off x="618067" y="56642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8"/>
          </p:nvPr>
        </p:nvSpPr>
        <p:spPr>
          <a:xfrm>
            <a:off x="770467" y="58166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9"/>
          </p:nvPr>
        </p:nvSpPr>
        <p:spPr>
          <a:xfrm>
            <a:off x="922867" y="59690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20"/>
          </p:nvPr>
        </p:nvSpPr>
        <p:spPr>
          <a:xfrm>
            <a:off x="1075267" y="61214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21"/>
          </p:nvPr>
        </p:nvSpPr>
        <p:spPr>
          <a:xfrm>
            <a:off x="1227667" y="62738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22"/>
          </p:nvPr>
        </p:nvSpPr>
        <p:spPr>
          <a:xfrm>
            <a:off x="1380067" y="64262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23"/>
          </p:nvPr>
        </p:nvSpPr>
        <p:spPr>
          <a:xfrm>
            <a:off x="1532467" y="65786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05673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632503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9311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018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333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93141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endParaRPr lang="en-US" dirty="0"/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241030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/>
            </a:lvl1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3589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2107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3886200"/>
          </a:xfr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33AFB870-0A9B-4AE5-AF74-EC2CAABFE6B1}" type="datetimeFigureOut">
              <a:rPr lang="en-US" smtClean="0"/>
              <a:pPr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A004D2D-AAF0-4788-96D7-4C0636719CF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312068" y="6456680"/>
            <a:ext cx="3910265" cy="226214"/>
          </a:xfrm>
        </p:spPr>
        <p:txBody>
          <a:bodyPr>
            <a:noAutofit/>
          </a:bodyPr>
          <a:lstStyle>
            <a:lvl1pPr marL="114300" indent="0" algn="ctr">
              <a:buNone/>
              <a:defRPr sz="800">
                <a:latin typeface="+mn-lt"/>
              </a:defRPr>
            </a:lvl1pPr>
            <a:lvl2pPr marL="411480" indent="0">
              <a:buNone/>
              <a:defRPr sz="800">
                <a:latin typeface="+mn-lt"/>
              </a:defRPr>
            </a:lvl2pPr>
            <a:lvl3pPr marL="777240" indent="0">
              <a:buNone/>
              <a:defRPr sz="800">
                <a:latin typeface="+mn-lt"/>
              </a:defRPr>
            </a:lvl3pPr>
            <a:lvl4pPr marL="1051560" indent="0">
              <a:buNone/>
              <a:defRPr sz="800">
                <a:latin typeface="+mn-lt"/>
              </a:defRPr>
            </a:lvl4pPr>
            <a:lvl5pPr marL="1325880" indent="0">
              <a:buNone/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3164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91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5667" y="28956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457200" y="4265507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5"/>
          </p:nvPr>
        </p:nvSpPr>
        <p:spPr>
          <a:xfrm>
            <a:off x="457200" y="5440362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6"/>
          </p:nvPr>
        </p:nvSpPr>
        <p:spPr>
          <a:xfrm>
            <a:off x="465667" y="55118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7"/>
          </p:nvPr>
        </p:nvSpPr>
        <p:spPr>
          <a:xfrm>
            <a:off x="618067" y="56642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8"/>
          </p:nvPr>
        </p:nvSpPr>
        <p:spPr>
          <a:xfrm>
            <a:off x="770467" y="58166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9"/>
          </p:nvPr>
        </p:nvSpPr>
        <p:spPr>
          <a:xfrm>
            <a:off x="922867" y="59690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20"/>
          </p:nvPr>
        </p:nvSpPr>
        <p:spPr>
          <a:xfrm>
            <a:off x="1075267" y="61214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21"/>
          </p:nvPr>
        </p:nvSpPr>
        <p:spPr>
          <a:xfrm>
            <a:off x="1227667" y="62738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22"/>
          </p:nvPr>
        </p:nvSpPr>
        <p:spPr>
          <a:xfrm>
            <a:off x="1380067" y="64262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23"/>
          </p:nvPr>
        </p:nvSpPr>
        <p:spPr>
          <a:xfrm>
            <a:off x="1532467" y="6578600"/>
            <a:ext cx="7620000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0061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085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901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406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746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513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46707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95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2A1FCDA5-282F-46A3-BD38-F2B10BB0C4A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3B4381-BFF8-EA9E-019D-B25CBD49F611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6126417"/>
            <a:ext cx="2438611" cy="731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43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21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33AFB870-0A9B-4AE5-AF74-EC2CAABFE6B1}" type="datetimeFigureOut">
              <a:rPr lang="en-US" smtClean="0"/>
              <a:t>5/8/20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8FAE87-CDE6-482C-72AF-8FABFEE680BC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0" y="6126417"/>
            <a:ext cx="2438611" cy="731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789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2" r:id="rId12"/>
    <p:sldLayoutId id="2147483723" r:id="rId13"/>
    <p:sldLayoutId id="2147483724" r:id="rId14"/>
    <p:sldLayoutId id="2147483725" r:id="rId15"/>
    <p:sldLayoutId id="2147483726" r:id="rId16"/>
    <p:sldLayoutId id="2147483727" r:id="rId17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6.png"/><Relationship Id="rId4" Type="http://schemas.openxmlformats.org/officeDocument/2006/relationships/customXml" Target="../ink/ink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4724400" cy="2593975"/>
          </a:xfrm>
        </p:spPr>
        <p:txBody>
          <a:bodyPr/>
          <a:lstStyle/>
          <a:p>
            <a:br>
              <a:rPr lang="en-US" noProof="0" dirty="0">
                <a:latin typeface="+mn-lt"/>
              </a:rPr>
            </a:br>
            <a:r>
              <a:rPr lang="en-US" sz="5400" b="1" dirty="0">
                <a:latin typeface="+mn-lt"/>
              </a:rPr>
              <a:t>Foundation of Operations Management</a:t>
            </a:r>
            <a:endParaRPr lang="en-US" sz="5400" b="1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45150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OM Network Example</a:t>
            </a:r>
          </a:p>
        </p:txBody>
      </p:sp>
      <p:pic>
        <p:nvPicPr>
          <p:cNvPr id="10" name="Picture 8" descr="Diagram shat shows the supply chain network for a restaurant.&#10;">
            <a:extLst>
              <a:ext uri="{FF2B5EF4-FFF2-40B4-BE49-F238E27FC236}">
                <a16:creationId xmlns:a16="http://schemas.microsoft.com/office/drawing/2014/main" id="{1F1EFF38-9EDB-407B-912A-9DC26BEF08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71600"/>
            <a:ext cx="8062429" cy="4539151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748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488837" cy="685800"/>
          </a:xfrm>
        </p:spPr>
        <p:txBody>
          <a:bodyPr>
            <a:noAutofit/>
          </a:bodyPr>
          <a:lstStyle/>
          <a:p>
            <a:pPr algn="ctr"/>
            <a:r>
              <a:rPr lang="en-US" sz="4000" b="1" noProof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cess Definition, Scope, and Flow Un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9360" y="1405902"/>
            <a:ext cx="7620000" cy="990600"/>
          </a:xfrm>
        </p:spPr>
        <p:txBody>
          <a:bodyPr>
            <a:norm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US" sz="2800" i="1" noProof="0" dirty="0"/>
              <a:t>What should the manager measure to determine if the process is performing well?</a:t>
            </a:r>
            <a:endParaRPr lang="en-US" noProof="0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F44D5D3-B8FA-472C-702B-23282800F45A}"/>
              </a:ext>
            </a:extLst>
          </p:cNvPr>
          <p:cNvSpPr txBox="1">
            <a:spLocks/>
          </p:cNvSpPr>
          <p:nvPr/>
        </p:nvSpPr>
        <p:spPr>
          <a:xfrm>
            <a:off x="465092" y="3077308"/>
            <a:ext cx="7946724" cy="27138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000"/>
              </a:spcBef>
              <a:spcAft>
                <a:spcPts val="500"/>
              </a:spcAft>
              <a:buFont typeface="Arial" pitchFamily="34" charset="0"/>
              <a:buNone/>
            </a:pPr>
            <a:r>
              <a:rPr lang="en-US" sz="2800" b="1" dirty="0"/>
              <a:t>Managers face the same questions everyday.</a:t>
            </a:r>
          </a:p>
          <a:p>
            <a:pPr marL="457200" indent="-457200">
              <a:lnSpc>
                <a:spcPct val="200000"/>
              </a:lnSpc>
            </a:pPr>
            <a:r>
              <a:rPr lang="en-US" sz="2800" dirty="0"/>
              <a:t>Is the process performing well?</a:t>
            </a:r>
          </a:p>
          <a:p>
            <a:pPr marL="457200" indent="-457200">
              <a:lnSpc>
                <a:spcPct val="200000"/>
              </a:lnSpc>
            </a:pPr>
            <a:r>
              <a:rPr lang="en-US" sz="2800" dirty="0"/>
              <a:t>How can we make the process better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76B90F5-F19B-ACD8-CA49-4C0217CEE5C3}"/>
              </a:ext>
            </a:extLst>
          </p:cNvPr>
          <p:cNvSpPr txBox="1">
            <a:spLocks/>
          </p:cNvSpPr>
          <p:nvPr/>
        </p:nvSpPr>
        <p:spPr>
          <a:xfrm>
            <a:off x="559360" y="3683252"/>
            <a:ext cx="7620000" cy="30058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000"/>
              </a:spcBef>
            </a:pPr>
            <a:endParaRPr lang="en-US" sz="2800" i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C6FA4CE-C8A0-BABD-207B-C55CAAB4F40D}"/>
                  </a:ext>
                </a:extLst>
              </p14:cNvPr>
              <p14:cNvContentPartPr/>
              <p14:nvPr/>
            </p14:nvContentPartPr>
            <p14:xfrm>
              <a:off x="-779635" y="1239997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C6FA4CE-C8A0-BABD-207B-C55CAAB4F40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797275" y="1222357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27195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342900" y="1148499"/>
            <a:ext cx="78867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800" b="1" dirty="0"/>
              <a:t>Process:</a:t>
            </a:r>
            <a:r>
              <a:rPr lang="en-US" sz="2800" dirty="0"/>
              <a:t> A set of activities that </a:t>
            </a:r>
            <a:r>
              <a:rPr lang="en-US" sz="2800" i="1" dirty="0"/>
              <a:t>take</a:t>
            </a:r>
            <a:r>
              <a:rPr lang="en-US" sz="2800" dirty="0"/>
              <a:t> a collection of </a:t>
            </a:r>
            <a:r>
              <a:rPr lang="en-US" sz="2800" i="1" dirty="0"/>
              <a:t>inputs</a:t>
            </a:r>
            <a:r>
              <a:rPr lang="en-US" sz="2800" dirty="0"/>
              <a:t>, perform some work or activities with those inputs, and then </a:t>
            </a:r>
            <a:r>
              <a:rPr lang="en-US" sz="2800" i="1" dirty="0"/>
              <a:t>yield</a:t>
            </a:r>
            <a:r>
              <a:rPr lang="en-US" sz="2800" dirty="0"/>
              <a:t> a set of </a:t>
            </a:r>
            <a:r>
              <a:rPr lang="en-US" sz="2800" i="1" dirty="0"/>
              <a:t>outputs</a:t>
            </a:r>
          </a:p>
          <a:p>
            <a:pPr>
              <a:spcBef>
                <a:spcPts val="1000"/>
              </a:spcBef>
            </a:pPr>
            <a:r>
              <a:rPr lang="en-US" sz="2800" b="1" dirty="0"/>
              <a:t>Resources:</a:t>
            </a:r>
            <a:r>
              <a:rPr lang="en-US" sz="2800" dirty="0"/>
              <a:t> Workers or machines that transform </a:t>
            </a:r>
            <a:r>
              <a:rPr lang="en-US" sz="2800" i="1" dirty="0"/>
              <a:t>inputs into outputs</a:t>
            </a:r>
          </a:p>
          <a:p>
            <a:pPr marL="0" indent="0">
              <a:spcBef>
                <a:spcPts val="1000"/>
              </a:spcBef>
              <a:spcAft>
                <a:spcPts val="1800"/>
              </a:spcAft>
              <a:buNone/>
            </a:pPr>
            <a:r>
              <a:rPr lang="en-US" sz="2800" b="1" noProof="0" dirty="0"/>
              <a:t>Process Scope:</a:t>
            </a:r>
            <a:r>
              <a:rPr lang="en-US" sz="2800" noProof="0" dirty="0"/>
              <a:t> The set of </a:t>
            </a:r>
            <a:r>
              <a:rPr lang="en-US" sz="2800" i="1" noProof="0" dirty="0"/>
              <a:t>activities and processes </a:t>
            </a:r>
            <a:r>
              <a:rPr lang="en-US" sz="2800" noProof="0" dirty="0"/>
              <a:t>included in the process</a:t>
            </a:r>
          </a:p>
          <a:p>
            <a:pPr marL="0" indent="0">
              <a:spcBef>
                <a:spcPts val="1000"/>
              </a:spcBef>
              <a:spcAft>
                <a:spcPts val="1800"/>
              </a:spcAft>
              <a:buNone/>
            </a:pPr>
            <a:r>
              <a:rPr lang="en-US" sz="2800" b="1" noProof="0" dirty="0"/>
              <a:t>Flow Unit:</a:t>
            </a:r>
            <a:r>
              <a:rPr lang="en-US" sz="2800" noProof="0" dirty="0"/>
              <a:t> The </a:t>
            </a:r>
            <a:r>
              <a:rPr lang="en-US" sz="2800" i="1" noProof="0" dirty="0"/>
              <a:t>unit of analysis </a:t>
            </a:r>
            <a:r>
              <a:rPr lang="en-US" sz="2800" noProof="0" dirty="0"/>
              <a:t>that is considered in a process analysis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E8593B3-C2DC-0635-6CB2-6DDF9373A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8488837" cy="685800"/>
          </a:xfrm>
        </p:spPr>
        <p:txBody>
          <a:bodyPr>
            <a:noAutofit/>
          </a:bodyPr>
          <a:lstStyle/>
          <a:p>
            <a:pPr algn="ctr"/>
            <a:r>
              <a:rPr lang="en-US" sz="4000" b="1" noProof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cess Definition, Scope, and Flow Units</a:t>
            </a:r>
          </a:p>
        </p:txBody>
      </p:sp>
    </p:spTree>
    <p:extLst>
      <p:ext uri="{BB962C8B-B14F-4D97-AF65-F5344CB8AC3E}">
        <p14:creationId xmlns:p14="http://schemas.microsoft.com/office/powerpoint/2010/main" val="3294982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7038"/>
            <a:ext cx="8238392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b="1" noProof="0" dirty="0">
                <a:latin typeface="+mn-lt"/>
              </a:rPr>
              <a:t>How to Draw a </a:t>
            </a:r>
            <a:r>
              <a:rPr lang="en-US" sz="4400" b="1" noProof="0" dirty="0">
                <a:latin typeface="+mn-lt"/>
              </a:rPr>
              <a:t>Process</a:t>
            </a:r>
            <a:r>
              <a:rPr lang="en-US" sz="4000" b="1" noProof="0" dirty="0">
                <a:latin typeface="+mn-lt"/>
              </a:rPr>
              <a:t> Flow </a:t>
            </a:r>
            <a:r>
              <a:rPr lang="en-US" sz="40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Diagram</a:t>
            </a:r>
            <a:endParaRPr lang="en-US" sz="3000" b="1" noProof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1050"/>
            <a:ext cx="7772400" cy="426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noProof="0" dirty="0"/>
              <a:t>The </a:t>
            </a:r>
            <a:r>
              <a:rPr lang="en-US" sz="2400" b="1" noProof="0" dirty="0"/>
              <a:t>process flow diagram </a:t>
            </a:r>
            <a:r>
              <a:rPr lang="en-US" sz="2400" noProof="0" dirty="0"/>
              <a:t>provides a visual chart that represents the steps of a process. </a:t>
            </a:r>
          </a:p>
          <a:p>
            <a:pPr marL="0" indent="0">
              <a:buNone/>
            </a:pPr>
            <a:r>
              <a:rPr lang="en-US" sz="2400" b="1" noProof="0" dirty="0"/>
              <a:t>Process Analysis </a:t>
            </a:r>
            <a:r>
              <a:rPr lang="en-US" sz="2400" dirty="0"/>
              <a:t>is</a:t>
            </a:r>
            <a:r>
              <a:rPr lang="en-US" sz="2400" noProof="0" dirty="0"/>
              <a:t> a rigorous framework for understanding the detailed operations of a business</a:t>
            </a:r>
            <a:r>
              <a:rPr lang="en-US" sz="2400" dirty="0"/>
              <a:t> </a:t>
            </a:r>
            <a:r>
              <a:rPr lang="en-US" sz="2400" noProof="0" dirty="0"/>
              <a:t>that can be used by everyone running a business.</a:t>
            </a:r>
          </a:p>
          <a:p>
            <a:pPr>
              <a:spcBef>
                <a:spcPts val="500"/>
              </a:spcBef>
            </a:pPr>
            <a:r>
              <a:rPr lang="en-US" sz="2400" b="1" noProof="0" dirty="0"/>
              <a:t>Process flow diagram</a:t>
            </a:r>
            <a:r>
              <a:rPr lang="en-US" sz="2400" noProof="0" dirty="0"/>
              <a:t>: A graphical way to describe the process. It uses boxes to depict resources, arrows to depict flows, triangles to depict inventory locations, and diamonds to depict decision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DB6567E-76B2-7FBF-18E6-13CAB20EA8E5}"/>
                  </a:ext>
                </a:extLst>
              </p14:cNvPr>
              <p14:cNvContentPartPr/>
              <p14:nvPr/>
            </p14:nvContentPartPr>
            <p14:xfrm>
              <a:off x="6504223" y="5808600"/>
              <a:ext cx="9000" cy="2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DB6567E-76B2-7FBF-18E6-13CAB20EA8E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95223" y="5799960"/>
                <a:ext cx="26640" cy="1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6942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4189" y="252141"/>
            <a:ext cx="5257800" cy="857250"/>
          </a:xfrm>
        </p:spPr>
        <p:txBody>
          <a:bodyPr>
            <a:normAutofit/>
          </a:bodyPr>
          <a:lstStyle/>
          <a:p>
            <a:pPr algn="ctr"/>
            <a:r>
              <a:rPr lang="en-US" sz="4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cess Flow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7600" y="1277168"/>
            <a:ext cx="7468799" cy="93375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The best way to begin any analysis of an operation is by drawing a Process Flow Diagram.</a:t>
            </a:r>
          </a:p>
          <a:p>
            <a:pPr marL="85725"/>
            <a:endParaRPr lang="en-US" dirty="0"/>
          </a:p>
        </p:txBody>
      </p:sp>
      <p:sp>
        <p:nvSpPr>
          <p:cNvPr id="4" name="Rectangle 3" descr="Box depicts Resources"/>
          <p:cNvSpPr/>
          <p:nvPr/>
        </p:nvSpPr>
        <p:spPr>
          <a:xfrm>
            <a:off x="271503" y="2804811"/>
            <a:ext cx="1452686" cy="9517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Boxes to depict Activities/Tasks</a:t>
            </a:r>
          </a:p>
        </p:txBody>
      </p:sp>
      <p:sp>
        <p:nvSpPr>
          <p:cNvPr id="8" name="Right Arrow 7" descr="Arrows depict flows"/>
          <p:cNvSpPr/>
          <p:nvPr/>
        </p:nvSpPr>
        <p:spPr>
          <a:xfrm>
            <a:off x="2463962" y="2621630"/>
            <a:ext cx="1771650" cy="13144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Arrows to depict Flows of Flow Unit</a:t>
            </a:r>
          </a:p>
        </p:txBody>
      </p:sp>
      <p:sp>
        <p:nvSpPr>
          <p:cNvPr id="9" name="Isosceles Triangle 8" descr="Triangles depict Inventory location"/>
          <p:cNvSpPr/>
          <p:nvPr/>
        </p:nvSpPr>
        <p:spPr>
          <a:xfrm>
            <a:off x="4587017" y="2514885"/>
            <a:ext cx="1629406" cy="1532255"/>
          </a:xfrm>
          <a:prstGeom prst="triangl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Triangles to depict Inventory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600950" y="5143501"/>
            <a:ext cx="342900" cy="207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750" b="1" dirty="0">
                <a:solidFill>
                  <a:schemeClr val="bg1"/>
                </a:solidFill>
                <a:latin typeface="+mj-lt"/>
                <a:ea typeface="ＭＳ Ｐゴシック"/>
                <a:cs typeface="ＭＳ Ｐゴシック"/>
              </a:rPr>
              <a:t>3-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F4A6D3-BBC0-EFCB-FB94-BC1BE75652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382694"/>
            <a:ext cx="8625177" cy="1937111"/>
          </a:xfrm>
          <a:prstGeom prst="rect">
            <a:avLst/>
          </a:prstGeom>
        </p:spPr>
      </p:pic>
      <p:sp>
        <p:nvSpPr>
          <p:cNvPr id="6" name="Diamond 5">
            <a:extLst>
              <a:ext uri="{FF2B5EF4-FFF2-40B4-BE49-F238E27FC236}">
                <a16:creationId xmlns:a16="http://schemas.microsoft.com/office/drawing/2014/main" id="{49B10B7D-EFC0-B9E2-961B-A41113EFA68E}"/>
              </a:ext>
            </a:extLst>
          </p:cNvPr>
          <p:cNvSpPr/>
          <p:nvPr/>
        </p:nvSpPr>
        <p:spPr>
          <a:xfrm>
            <a:off x="6641875" y="2594279"/>
            <a:ext cx="1629406" cy="1532255"/>
          </a:xfrm>
          <a:prstGeom prst="diamond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Diamond to depict Decision Poin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3094661-78C7-B428-4E2F-DC3A08BA297A}"/>
                  </a:ext>
                </a:extLst>
              </p14:cNvPr>
              <p14:cNvContentPartPr/>
              <p14:nvPr/>
            </p14:nvContentPartPr>
            <p14:xfrm>
              <a:off x="7892512" y="4118679"/>
              <a:ext cx="360" cy="36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3094661-78C7-B428-4E2F-DC3A08BA297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83512" y="4109679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91136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b="1" noProof="0" dirty="0"/>
              <a:t>Process Flow Dia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9E473B-E80A-4538-8161-975194BB25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8061" y="1600200"/>
            <a:ext cx="6858000" cy="11943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noProof="0" dirty="0"/>
              <a:t>A simple process flow diagram of a hospital radiology unit</a:t>
            </a:r>
          </a:p>
        </p:txBody>
      </p:sp>
      <p:pic>
        <p:nvPicPr>
          <p:cNvPr id="12" name="Picture 11" descr="Diagram with label Patients on the left pointing to a box in the middle labeled Radiology unit, which points to a label at the right reading Treated patients.&#10;&#10;">
            <a:extLst>
              <a:ext uri="{FF2B5EF4-FFF2-40B4-BE49-F238E27FC236}">
                <a16:creationId xmlns:a16="http://schemas.microsoft.com/office/drawing/2014/main" id="{E4622460-4BB0-4B15-BB2B-1CBDF2F689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844" y="3210916"/>
            <a:ext cx="6734434" cy="17343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D96369B5-A543-E001-1000-68454943E375}"/>
                  </a:ext>
                </a:extLst>
              </p14:cNvPr>
              <p14:cNvContentPartPr/>
              <p14:nvPr/>
            </p14:nvContentPartPr>
            <p14:xfrm>
              <a:off x="1907259" y="5558696"/>
              <a:ext cx="16200" cy="360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D96369B5-A543-E001-1000-68454943E37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98619" y="5549696"/>
                <a:ext cx="33840" cy="2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82749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eck Your Understa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3886200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spcAft>
                <a:spcPts val="800"/>
              </a:spcAft>
              <a:buNone/>
            </a:pPr>
            <a:r>
              <a:rPr lang="en-US" sz="2800" noProof="0" dirty="0"/>
              <a:t>Which of the following is an appropriate flow unit for a roller coaster at an amusement park?</a:t>
            </a:r>
          </a:p>
          <a:p>
            <a:pPr marL="0" indent="0">
              <a:buNone/>
            </a:pPr>
            <a:r>
              <a:rPr lang="en-US" sz="2800" noProof="0" dirty="0">
                <a:solidFill>
                  <a:schemeClr val="tx1"/>
                </a:solidFill>
              </a:rPr>
              <a:t>A. </a:t>
            </a:r>
            <a:r>
              <a:rPr lang="en-US" sz="2800" noProof="0" dirty="0"/>
              <a:t>Seats on the roller coaster</a:t>
            </a:r>
          </a:p>
          <a:p>
            <a:pPr marL="0" indent="0">
              <a:buNone/>
            </a:pPr>
            <a:r>
              <a:rPr lang="en-US" sz="2800" noProof="0" dirty="0">
                <a:solidFill>
                  <a:schemeClr val="tx1"/>
                </a:solidFill>
              </a:rPr>
              <a:t>B. Riders</a:t>
            </a:r>
          </a:p>
          <a:p>
            <a:pPr marL="0" indent="0">
              <a:buNone/>
            </a:pPr>
            <a:r>
              <a:rPr lang="en-US" sz="2800" noProof="0" dirty="0">
                <a:solidFill>
                  <a:schemeClr val="tx1"/>
                </a:solidFill>
              </a:rPr>
              <a:t>C. Employees</a:t>
            </a:r>
          </a:p>
          <a:p>
            <a:pPr marL="0" indent="0">
              <a:buNone/>
            </a:pPr>
            <a:r>
              <a:rPr lang="en-US" sz="2800" noProof="0" dirty="0">
                <a:solidFill>
                  <a:schemeClr val="tx1"/>
                </a:solidFill>
              </a:rPr>
              <a:t>D. Miles per hour (i.e., speed of the roller coaster)</a:t>
            </a:r>
          </a:p>
          <a:p>
            <a:pPr marL="355600" indent="-355600">
              <a:buNone/>
            </a:pPr>
            <a:r>
              <a:rPr lang="en-US" sz="2800" noProof="0" dirty="0">
                <a:solidFill>
                  <a:schemeClr val="tx1"/>
                </a:solidFill>
              </a:rPr>
              <a:t>E. </a:t>
            </a:r>
            <a:r>
              <a:rPr lang="en-US" sz="2800" noProof="0" dirty="0"/>
              <a:t>Operating hours per day</a:t>
            </a:r>
          </a:p>
        </p:txBody>
      </p:sp>
    </p:spTree>
    <p:extLst>
      <p:ext uri="{BB962C8B-B14F-4D97-AF65-F5344CB8AC3E}">
        <p14:creationId xmlns:p14="http://schemas.microsoft.com/office/powerpoint/2010/main" val="17125182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620000" cy="2499674"/>
          </a:xfrm>
        </p:spPr>
        <p:txBody>
          <a:bodyPr>
            <a:normAutofit fontScale="92500" lnSpcReduction="20000"/>
          </a:bodyPr>
          <a:lstStyle/>
          <a:p>
            <a:pPr marL="0" indent="0">
              <a:spcAft>
                <a:spcPts val="500"/>
              </a:spcAft>
              <a:buNone/>
            </a:pPr>
            <a:r>
              <a:rPr lang="en-US" sz="2800" noProof="0" dirty="0"/>
              <a:t>The correct answer is</a:t>
            </a:r>
          </a:p>
          <a:p>
            <a:pPr marL="0" indent="1341438">
              <a:spcAft>
                <a:spcPts val="1500"/>
              </a:spcAft>
              <a:buNone/>
            </a:pPr>
            <a:endParaRPr lang="en-US" sz="2800" noProof="0" dirty="0"/>
          </a:p>
          <a:p>
            <a:pPr marL="0" indent="1341438">
              <a:spcAft>
                <a:spcPts val="1500"/>
              </a:spcAft>
              <a:buNone/>
            </a:pPr>
            <a:r>
              <a:rPr lang="en-US" sz="2800" b="1" noProof="0" dirty="0"/>
              <a:t>B</a:t>
            </a:r>
          </a:p>
          <a:p>
            <a:pPr marL="0" indent="0">
              <a:buNone/>
            </a:pPr>
            <a:endParaRPr lang="en-US" sz="2800" noProof="0" dirty="0"/>
          </a:p>
          <a:p>
            <a:pPr marL="0" indent="0">
              <a:buNone/>
            </a:pPr>
            <a:r>
              <a:rPr lang="en-US" sz="2800" noProof="0" dirty="0"/>
              <a:t>Explain…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22734DE-7A1C-B6F3-3158-81D7D94C9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</p:spPr>
        <p:txBody>
          <a:bodyPr>
            <a:norm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eck Your Understanding</a:t>
            </a:r>
          </a:p>
        </p:txBody>
      </p:sp>
    </p:spTree>
    <p:extLst>
      <p:ext uri="{BB962C8B-B14F-4D97-AF65-F5344CB8AC3E}">
        <p14:creationId xmlns:p14="http://schemas.microsoft.com/office/powerpoint/2010/main" val="42717182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Rules to Define Flow Un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3429000"/>
          </a:xfrm>
        </p:spPr>
        <p:txBody>
          <a:bodyPr>
            <a:normAutofit/>
          </a:bodyPr>
          <a:lstStyle/>
          <a:p>
            <a:pPr marL="403200" indent="-403200">
              <a:spcBef>
                <a:spcPts val="1000"/>
              </a:spcBef>
              <a:buFont typeface="+mj-lt"/>
              <a:buAutoNum type="arabicPeriod"/>
            </a:pPr>
            <a:r>
              <a:rPr lang="en-US" sz="2800" noProof="0" dirty="0"/>
              <a:t>Choose a flow unit that corresponds to what you want to track and to measure in the process.</a:t>
            </a:r>
          </a:p>
          <a:p>
            <a:pPr marL="403200" indent="-403200">
              <a:spcBef>
                <a:spcPts val="1000"/>
              </a:spcBef>
              <a:buFont typeface="+mj-lt"/>
              <a:buAutoNum type="arabicPeriod"/>
            </a:pPr>
            <a:r>
              <a:rPr lang="en-US" sz="2800" dirty="0"/>
              <a:t>Choose a flow unit that can be used to measure and describe all activities within the process.</a:t>
            </a:r>
          </a:p>
          <a:p>
            <a:pPr marL="403200" indent="-403200">
              <a:spcBef>
                <a:spcPts val="1000"/>
              </a:spcBef>
              <a:buFont typeface="+mj-lt"/>
              <a:buAutoNum type="arabicPeriod"/>
            </a:pPr>
            <a:r>
              <a:rPr lang="en-US" sz="2800" noProof="0" dirty="0"/>
              <a:t>Stick with the flow unit you define.</a:t>
            </a:r>
          </a:p>
        </p:txBody>
      </p:sp>
    </p:spTree>
    <p:extLst>
      <p:ext uri="{BB962C8B-B14F-4D97-AF65-F5344CB8AC3E}">
        <p14:creationId xmlns:p14="http://schemas.microsoft.com/office/powerpoint/2010/main" val="173939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620000" cy="695227"/>
          </a:xfrm>
        </p:spPr>
        <p:txBody>
          <a:bodyPr>
            <a:no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Three Key Process Metr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450" y="1087225"/>
            <a:ext cx="8362950" cy="5237376"/>
          </a:xfrm>
        </p:spPr>
        <p:txBody>
          <a:bodyPr>
            <a:no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en-US" sz="2600" b="1" noProof="0" dirty="0"/>
              <a:t>Inventory</a:t>
            </a:r>
            <a:r>
              <a:rPr lang="en-US" sz="2600" noProof="0" dirty="0"/>
              <a:t> tells us </a:t>
            </a:r>
            <a:r>
              <a:rPr lang="en-US" sz="2600" i="1" dirty="0"/>
              <a:t>how much “stuff” </a:t>
            </a:r>
            <a:r>
              <a:rPr lang="en-US" sz="2600" dirty="0"/>
              <a:t>(flow units) is in the process. Inventory </a:t>
            </a:r>
            <a:r>
              <a:rPr lang="en-US" sz="2600" noProof="0" dirty="0"/>
              <a:t>requires space and can cost money (for example, more patients may necessitate a larger waiting room, more products may necessitate a larger store)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2600" b="1" noProof="0" dirty="0"/>
              <a:t>Flow rate </a:t>
            </a:r>
            <a:r>
              <a:rPr lang="en-US" sz="2600" noProof="0" dirty="0"/>
              <a:t>tells us the rate at which “stuff” (flow units) </a:t>
            </a:r>
            <a:r>
              <a:rPr lang="en-US" sz="2600" i="1" noProof="0" dirty="0"/>
              <a:t>travel through the process</a:t>
            </a:r>
            <a:r>
              <a:rPr lang="en-US" sz="2600" noProof="0" dirty="0"/>
              <a:t>. More units flowing through a process (high flow rate) is generally desirable because the goal of the process is to produce output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sz="2600" b="1" dirty="0"/>
              <a:t>Flow time </a:t>
            </a:r>
            <a:r>
              <a:rPr lang="en-US" sz="2600" dirty="0"/>
              <a:t>tells us how much time a flow unit </a:t>
            </a:r>
            <a:r>
              <a:rPr lang="en-US" sz="2600" i="1" dirty="0"/>
              <a:t>spends in the process</a:t>
            </a:r>
            <a:r>
              <a:rPr lang="en-US" sz="2600" dirty="0"/>
              <a:t>. In manufacturing, low flow times are generally desirable since that means flow units move through the process more quickly from start to finish.</a:t>
            </a:r>
            <a:endParaRPr lang="en-US" sz="2600" noProof="0" dirty="0"/>
          </a:p>
        </p:txBody>
      </p:sp>
    </p:spTree>
    <p:extLst>
      <p:ext uri="{BB962C8B-B14F-4D97-AF65-F5344CB8AC3E}">
        <p14:creationId xmlns:p14="http://schemas.microsoft.com/office/powerpoint/2010/main" val="8595174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OM Defin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8"/>
            <a:ext cx="7886700" cy="1715731"/>
          </a:xfrm>
        </p:spPr>
        <p:txBody>
          <a:bodyPr>
            <a:noAutofit/>
          </a:bodyPr>
          <a:lstStyle/>
          <a:p>
            <a:r>
              <a:rPr lang="en-US" sz="2800" b="1" i="1" dirty="0">
                <a:latin typeface="Calibri" panose="020F0502020204030204" pitchFamily="34" charset="0"/>
                <a:cs typeface="Calibri" panose="020F0502020204030204" pitchFamily="34" charset="0"/>
              </a:rPr>
              <a:t>Operations Management (OM)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800" b="1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s the management of processes used to design, supply, produce, and deliver valuable goods and services to customers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859D018-A9A2-E947-1B2F-BCD07FC3B0A7}"/>
              </a:ext>
            </a:extLst>
          </p:cNvPr>
          <p:cNvSpPr txBox="1">
            <a:spLocks/>
          </p:cNvSpPr>
          <p:nvPr/>
        </p:nvSpPr>
        <p:spPr>
          <a:xfrm>
            <a:off x="168212" y="3439700"/>
            <a:ext cx="8283512" cy="2819400"/>
          </a:xfrm>
          <a:prstGeom prst="rect">
            <a:avLst/>
          </a:prstGeo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44488" indent="-34290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517525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741363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1550" indent="-285750" algn="l" defTabSz="914400" rtl="0" eaLnBrk="1" latinLnBrk="0" hangingPunct="1">
              <a:lnSpc>
                <a:spcPct val="100000"/>
              </a:lnSpc>
              <a:spcBef>
                <a:spcPts val="8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2800" b="1" i="1" dirty="0"/>
              <a:t>Supply:</a:t>
            </a:r>
            <a:r>
              <a:rPr lang="en-US" sz="2800" dirty="0"/>
              <a:t> Products or services offered to customers</a:t>
            </a:r>
          </a:p>
          <a:p>
            <a:pPr marL="0" lvl="1" indent="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2800" b="1" i="1" dirty="0"/>
              <a:t>Demand:</a:t>
            </a:r>
            <a:r>
              <a:rPr lang="en-US" sz="2800" dirty="0"/>
              <a:t> Products or services customers want</a:t>
            </a:r>
          </a:p>
          <a:p>
            <a:pPr marL="0" lvl="1" indent="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26615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924800" cy="5121112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spcAft>
                <a:spcPts val="800"/>
              </a:spcAft>
              <a:buNone/>
            </a:pPr>
            <a:r>
              <a:rPr lang="en-US" sz="2600" b="1" noProof="0" dirty="0"/>
              <a:t>Process Metric: </a:t>
            </a:r>
            <a:r>
              <a:rPr lang="en-US" sz="2600" noProof="0" dirty="0"/>
              <a:t>A scale or measure that informs us about the performance and capability of a process</a:t>
            </a:r>
          </a:p>
          <a:p>
            <a:pPr>
              <a:spcBef>
                <a:spcPts val="1000"/>
              </a:spcBef>
            </a:pPr>
            <a:r>
              <a:rPr lang="en-US" sz="2600" b="1" noProof="0" dirty="0"/>
              <a:t>Inventory:</a:t>
            </a:r>
            <a:r>
              <a:rPr lang="en-US" sz="2600" noProof="0" dirty="0"/>
              <a:t> </a:t>
            </a:r>
            <a:r>
              <a:rPr lang="en-US" sz="2600" dirty="0"/>
              <a:t>T</a:t>
            </a:r>
            <a:r>
              <a:rPr lang="en-US" sz="2600" noProof="0" dirty="0"/>
              <a:t>he number of flow units within a process (measured in </a:t>
            </a:r>
            <a:r>
              <a:rPr lang="en-US" sz="2600" i="1" noProof="0" dirty="0"/>
              <a:t>number of flow units, </a:t>
            </a:r>
            <a:r>
              <a:rPr lang="en-US" sz="2600" noProof="0" dirty="0"/>
              <a:t>for example, 30 patients)</a:t>
            </a:r>
          </a:p>
          <a:p>
            <a:pPr>
              <a:spcBef>
                <a:spcPts val="1000"/>
              </a:spcBef>
            </a:pPr>
            <a:r>
              <a:rPr lang="en-US" sz="2600" b="1" noProof="0" dirty="0"/>
              <a:t>Flow Rate:</a:t>
            </a:r>
            <a:r>
              <a:rPr lang="en-US" sz="2600" noProof="0" dirty="0"/>
              <a:t> </a:t>
            </a:r>
            <a:r>
              <a:rPr lang="en-US" sz="2600" dirty="0"/>
              <a:t>T</a:t>
            </a:r>
            <a:r>
              <a:rPr lang="en-US" sz="2600" noProof="0" dirty="0"/>
              <a:t>he rate at which flow units move through the process (measured in </a:t>
            </a:r>
            <a:r>
              <a:rPr lang="en-US" sz="2600" i="1" noProof="0" dirty="0"/>
              <a:t>number of flow units per unit of time, </a:t>
            </a:r>
            <a:r>
              <a:rPr lang="en-US" sz="2600" noProof="0" dirty="0"/>
              <a:t>for example, 25 patients per day)</a:t>
            </a:r>
          </a:p>
          <a:p>
            <a:pPr>
              <a:spcBef>
                <a:spcPts val="1000"/>
              </a:spcBef>
            </a:pPr>
            <a:r>
              <a:rPr lang="en-US" sz="2600" b="1" noProof="0" dirty="0"/>
              <a:t>Flow Time:</a:t>
            </a:r>
            <a:r>
              <a:rPr lang="en-US" sz="2600" noProof="0" dirty="0"/>
              <a:t> </a:t>
            </a:r>
            <a:r>
              <a:rPr lang="en-US" sz="2600" dirty="0"/>
              <a:t>T</a:t>
            </a:r>
            <a:r>
              <a:rPr lang="en-US" sz="2600" noProof="0" dirty="0"/>
              <a:t>he time a flow unit spends in a process from start to finish (measured in </a:t>
            </a:r>
            <a:r>
              <a:rPr lang="en-US" sz="2600" i="1" noProof="0" dirty="0"/>
              <a:t>time units,</a:t>
            </a:r>
            <a:r>
              <a:rPr lang="en-US" sz="2600" noProof="0" dirty="0"/>
              <a:t> for example, 35 minutes)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0493F1F-5887-F430-9C80-CABD6E74C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7620000" cy="695227"/>
          </a:xfrm>
        </p:spPr>
        <p:txBody>
          <a:bodyPr>
            <a:no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Three Key Process Metrics</a:t>
            </a:r>
          </a:p>
        </p:txBody>
      </p:sp>
    </p:spTree>
    <p:extLst>
      <p:ext uri="{BB962C8B-B14F-4D97-AF65-F5344CB8AC3E}">
        <p14:creationId xmlns:p14="http://schemas.microsoft.com/office/powerpoint/2010/main" val="32907091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Check Your Understa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837" y="1600200"/>
            <a:ext cx="7634946" cy="2590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noProof="0" dirty="0"/>
              <a:t>Question:</a:t>
            </a:r>
          </a:p>
          <a:p>
            <a:pPr marL="0" indent="0">
              <a:spcAft>
                <a:spcPts val="1000"/>
              </a:spcAft>
              <a:buNone/>
            </a:pPr>
            <a:r>
              <a:rPr lang="en-US" sz="2800" noProof="0" dirty="0"/>
              <a:t>Over the course of an 8-hour day, a dentist’s office treats an average of 24 patients. What is the hourly average flow rate of patients in this dentist’s office?</a:t>
            </a:r>
            <a:endParaRPr lang="en-US" noProof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56966AB-B67D-5BBE-6E9D-F8F9A2366D16}"/>
                  </a:ext>
                </a:extLst>
              </p14:cNvPr>
              <p14:cNvContentPartPr/>
              <p14:nvPr/>
            </p14:nvContentPartPr>
            <p14:xfrm>
              <a:off x="8123143" y="3235577"/>
              <a:ext cx="360" cy="36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56966AB-B67D-5BBE-6E9D-F8F9A2366D1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14143" y="3226577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90091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Check Your Understa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4021"/>
            <a:ext cx="7620000" cy="277697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b="1" noProof="0" dirty="0"/>
              <a:t>Question:</a:t>
            </a:r>
          </a:p>
          <a:p>
            <a:pPr marL="0" indent="0">
              <a:spcAft>
                <a:spcPts val="1000"/>
              </a:spcAft>
              <a:buNone/>
            </a:pPr>
            <a:r>
              <a:rPr lang="en-US" sz="2800" noProof="0" dirty="0"/>
              <a:t>Over the course of an 8-hour day, a dentist’s office treats an average of 24 patients. What is the hourly average flow rate of patients in this dentist’s office?</a:t>
            </a:r>
            <a:endParaRPr lang="en-US" noProof="0" dirty="0"/>
          </a:p>
          <a:p>
            <a:pPr marL="0" indent="0">
              <a:buNone/>
            </a:pPr>
            <a:endParaRPr lang="en-US" sz="2800" b="1" noProof="0" dirty="0"/>
          </a:p>
          <a:p>
            <a:pPr marL="0" indent="0">
              <a:buNone/>
            </a:pPr>
            <a:r>
              <a:rPr lang="en-US" sz="2800" b="1" noProof="0" dirty="0"/>
              <a:t>Answer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CE0641-CF3B-4018-B770-420AA2103A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191000"/>
          <a:ext cx="6707890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393480" progId="Equation.DSMT4">
                  <p:embed/>
                </p:oleObj>
              </mc:Choice>
              <mc:Fallback>
                <p:oleObj name="Equation" r:id="rId2" imgW="28447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CE0641-CF3B-4018-B770-420AA2103A0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4191000"/>
                        <a:ext cx="6707890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7321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655" y="153867"/>
            <a:ext cx="7620000" cy="742913"/>
          </a:xfrm>
        </p:spPr>
        <p:txBody>
          <a:bodyPr>
            <a:no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Littl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77089"/>
            <a:ext cx="8177753" cy="4329822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sz="2800" b="1" noProof="0" dirty="0"/>
              <a:t>Little’s Law:</a:t>
            </a:r>
            <a:r>
              <a:rPr lang="en-US" sz="2800" noProof="0" dirty="0"/>
              <a:t> </a:t>
            </a:r>
            <a:r>
              <a:rPr lang="en-US" sz="2800" dirty="0"/>
              <a:t>T</a:t>
            </a:r>
            <a:r>
              <a:rPr lang="en-US" sz="2800" noProof="0" dirty="0"/>
              <a:t>he law describing the relationship between the three key process metrics:</a:t>
            </a:r>
          </a:p>
          <a:p>
            <a:pPr marL="114300" indent="0"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noProof="0" dirty="0"/>
              <a:t>Inventory = Flow rate </a:t>
            </a:r>
            <a:r>
              <a:rPr lang="en-US" sz="2800" b="1" i="1" dirty="0"/>
              <a:t>x</a:t>
            </a:r>
            <a:r>
              <a:rPr lang="en-US" sz="2800" b="1" i="1" noProof="0" dirty="0"/>
              <a:t> Flow time</a:t>
            </a:r>
          </a:p>
          <a:p>
            <a:pPr marL="114300" indent="0"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noProof="0" dirty="0"/>
              <a:t>I = R </a:t>
            </a:r>
            <a:r>
              <a:rPr lang="en-US" sz="2800" b="1" i="1" dirty="0"/>
              <a:t>x</a:t>
            </a:r>
            <a:r>
              <a:rPr lang="en-US" sz="2800" b="1" i="1" noProof="0" dirty="0"/>
              <a:t> T</a:t>
            </a:r>
          </a:p>
          <a:p>
            <a:pPr marL="114300" indent="0"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noProof="0" dirty="0"/>
              <a:t>where 	</a:t>
            </a:r>
            <a:r>
              <a:rPr lang="en-US" sz="2800" i="1" noProof="0" dirty="0"/>
              <a:t>I</a:t>
            </a:r>
            <a:r>
              <a:rPr lang="en-US" sz="2800" noProof="0" dirty="0"/>
              <a:t> = Inventory</a:t>
            </a:r>
          </a:p>
          <a:p>
            <a:pPr marL="114300" indent="0"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i="1" noProof="0" dirty="0"/>
              <a:t>		R</a:t>
            </a:r>
            <a:r>
              <a:rPr lang="en-US" sz="2800" noProof="0" dirty="0"/>
              <a:t> = Flow rate</a:t>
            </a:r>
          </a:p>
          <a:p>
            <a:pPr marL="114300" indent="0"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i="1" noProof="0" dirty="0"/>
              <a:t>		T</a:t>
            </a:r>
            <a:r>
              <a:rPr lang="en-US" sz="2800" noProof="0" dirty="0"/>
              <a:t> = Flow time</a:t>
            </a:r>
            <a:endParaRPr lang="en-US" sz="2800" noProof="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544517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I equals R times T"/>
          <p:cNvSpPr>
            <a:spLocks noGrp="1"/>
          </p:cNvSpPr>
          <p:nvPr>
            <p:ph idx="1"/>
          </p:nvPr>
        </p:nvSpPr>
        <p:spPr>
          <a:xfrm>
            <a:off x="589175" y="1244338"/>
            <a:ext cx="7772400" cy="4779389"/>
          </a:xfrm>
        </p:spPr>
        <p:txBody>
          <a:bodyPr>
            <a:normAutofit fontScale="92500" lnSpcReduction="10000"/>
          </a:bodyPr>
          <a:lstStyle/>
          <a:p>
            <a:pPr marL="0" indent="0">
              <a:spcAft>
                <a:spcPts val="1500"/>
              </a:spcAft>
              <a:buNone/>
            </a:pPr>
            <a:r>
              <a:rPr lang="en-US" sz="2800" noProof="0" dirty="0"/>
              <a:t>If you know (or observe) any of the two key process metrics, you can use Little’s Law to derive the third.</a:t>
            </a:r>
            <a:endParaRPr lang="en-US" sz="2400" noProof="0" dirty="0"/>
          </a:p>
          <a:p>
            <a:pPr marL="0" indent="0">
              <a:buNone/>
            </a:pPr>
            <a:r>
              <a:rPr lang="en-US" sz="2800" noProof="0" dirty="0"/>
              <a:t>Inventory</a:t>
            </a:r>
            <a:r>
              <a:rPr lang="en-US" sz="2800" b="1" noProof="0" dirty="0"/>
              <a:t> </a:t>
            </a:r>
            <a:r>
              <a:rPr lang="en-US" sz="2800" noProof="0" dirty="0"/>
              <a:t>= Flow rate </a:t>
            </a:r>
            <a:r>
              <a:rPr lang="en-US" sz="2800" dirty="0"/>
              <a:t>x</a:t>
            </a:r>
            <a:r>
              <a:rPr lang="en-US" sz="2800" noProof="0" dirty="0"/>
              <a:t> Flow time</a:t>
            </a:r>
          </a:p>
          <a:p>
            <a:pPr marL="630238" indent="0">
              <a:buNone/>
            </a:pPr>
            <a:r>
              <a:rPr lang="en-US" sz="2800" i="1" noProof="0" dirty="0"/>
              <a:t>		I</a:t>
            </a:r>
            <a:r>
              <a:rPr lang="en-US" sz="2800" noProof="0" dirty="0"/>
              <a:t> = </a:t>
            </a:r>
            <a:r>
              <a:rPr lang="en-US" sz="2800" i="1" noProof="0" dirty="0"/>
              <a:t>R</a:t>
            </a:r>
            <a:r>
              <a:rPr lang="en-US" sz="2800" noProof="0" dirty="0"/>
              <a:t> </a:t>
            </a:r>
            <a:r>
              <a:rPr lang="en-US" sz="2800" dirty="0"/>
              <a:t>x</a:t>
            </a:r>
            <a:r>
              <a:rPr lang="en-US" sz="2800" noProof="0" dirty="0"/>
              <a:t> </a:t>
            </a:r>
            <a:r>
              <a:rPr lang="en-US" sz="2800" i="1" noProof="0" dirty="0"/>
              <a:t>T</a:t>
            </a:r>
          </a:p>
          <a:p>
            <a:pPr marL="630238" indent="0">
              <a:spcAft>
                <a:spcPts val="1500"/>
              </a:spcAft>
              <a:buNone/>
            </a:pPr>
            <a:r>
              <a:rPr lang="en-US" sz="2800" noProof="0" dirty="0"/>
              <a:t>		Therefore, </a:t>
            </a:r>
            <a:r>
              <a:rPr lang="en-US" sz="2800" i="1" noProof="0" dirty="0"/>
              <a:t>R</a:t>
            </a:r>
            <a:r>
              <a:rPr lang="en-US" sz="2800" noProof="0" dirty="0"/>
              <a:t> = </a:t>
            </a:r>
            <a:r>
              <a:rPr lang="en-US" sz="2800" i="1" noProof="0" dirty="0"/>
              <a:t>I</a:t>
            </a:r>
            <a:r>
              <a:rPr lang="en-US" sz="2800" noProof="0" dirty="0"/>
              <a:t> / </a:t>
            </a:r>
            <a:r>
              <a:rPr lang="en-US" sz="2800" i="1" noProof="0" dirty="0"/>
              <a:t>T</a:t>
            </a:r>
            <a:r>
              <a:rPr lang="en-US" sz="2800" noProof="0" dirty="0"/>
              <a:t> and </a:t>
            </a:r>
            <a:r>
              <a:rPr lang="en-US" sz="2800" i="1" noProof="0" dirty="0"/>
              <a:t>T</a:t>
            </a:r>
            <a:r>
              <a:rPr lang="en-US" sz="2800" noProof="0" dirty="0"/>
              <a:t> = </a:t>
            </a:r>
            <a:r>
              <a:rPr lang="en-US" sz="2800" i="1" noProof="0" dirty="0"/>
              <a:t>I</a:t>
            </a:r>
            <a:r>
              <a:rPr lang="en-US" sz="2800" noProof="0" dirty="0"/>
              <a:t> / </a:t>
            </a:r>
            <a:r>
              <a:rPr lang="en-US" sz="2800" i="1" noProof="0" dirty="0"/>
              <a:t>R</a:t>
            </a:r>
          </a:p>
          <a:p>
            <a:pPr marL="630238" indent="0">
              <a:spcAft>
                <a:spcPts val="1500"/>
              </a:spcAft>
              <a:buNone/>
            </a:pPr>
            <a:endParaRPr lang="en-US" sz="2400" i="1" noProof="0" dirty="0"/>
          </a:p>
          <a:p>
            <a:pPr marL="0" indent="0">
              <a:buNone/>
            </a:pPr>
            <a:r>
              <a:rPr lang="en-US" sz="2800" b="1" noProof="0" dirty="0"/>
              <a:t>Little’s Law </a:t>
            </a:r>
            <a:r>
              <a:rPr lang="en-US" sz="2800" noProof="0" dirty="0"/>
              <a:t>refers to </a:t>
            </a:r>
            <a:r>
              <a:rPr lang="en-US" sz="2800" b="1" i="1" noProof="0" dirty="0"/>
              <a:t>averages </a:t>
            </a:r>
            <a:r>
              <a:rPr lang="en-US" sz="2800" noProof="0" dirty="0"/>
              <a:t>for the three key process metrics; for example, the </a:t>
            </a:r>
            <a:r>
              <a:rPr lang="en-US" sz="2800" i="1" noProof="0" dirty="0"/>
              <a:t>average</a:t>
            </a:r>
            <a:r>
              <a:rPr lang="en-US" sz="2800" noProof="0" dirty="0"/>
              <a:t> inventory </a:t>
            </a:r>
            <a:r>
              <a:rPr lang="en-US" sz="2800" dirty="0"/>
              <a:t>level, the </a:t>
            </a:r>
            <a:r>
              <a:rPr lang="en-US" sz="2800" i="1" dirty="0"/>
              <a:t>average</a:t>
            </a:r>
            <a:r>
              <a:rPr lang="en-US" sz="2800" dirty="0"/>
              <a:t> flow rate, or the </a:t>
            </a:r>
            <a:r>
              <a:rPr lang="en-US" sz="2800" i="1" dirty="0"/>
              <a:t>average</a:t>
            </a:r>
            <a:r>
              <a:rPr lang="en-US" sz="2800" noProof="0" dirty="0"/>
              <a:t> flow time. The values for </a:t>
            </a:r>
            <a:r>
              <a:rPr lang="en-US" sz="2800" i="1" noProof="0" dirty="0"/>
              <a:t>individual</a:t>
            </a:r>
            <a:r>
              <a:rPr lang="en-US" sz="2800" noProof="0" dirty="0"/>
              <a:t> flow units can vary.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B03F92D-6B8A-03EF-F1F4-2F332625EA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655" y="153867"/>
            <a:ext cx="7620000" cy="742913"/>
          </a:xfrm>
        </p:spPr>
        <p:txBody>
          <a:bodyPr>
            <a:no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Little’s Law</a:t>
            </a:r>
          </a:p>
        </p:txBody>
      </p:sp>
    </p:spTree>
    <p:extLst>
      <p:ext uri="{BB962C8B-B14F-4D97-AF65-F5344CB8AC3E}">
        <p14:creationId xmlns:p14="http://schemas.microsoft.com/office/powerpoint/2010/main" val="38531197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371600"/>
            <a:ext cx="7810500" cy="4419600"/>
          </a:xfrm>
        </p:spPr>
        <p:txBody>
          <a:bodyPr>
            <a:noAutofit/>
          </a:bodyPr>
          <a:lstStyle/>
          <a:p>
            <a:pPr marL="11430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b="1" noProof="0" dirty="0"/>
              <a:t>Question:</a:t>
            </a:r>
          </a:p>
          <a:p>
            <a:pPr marL="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noProof="0" dirty="0"/>
              <a:t>During a typical Friday, the West </a:t>
            </a:r>
            <a:r>
              <a:rPr lang="en-US" sz="2800" dirty="0"/>
              <a:t>Campus</a:t>
            </a:r>
            <a:r>
              <a:rPr lang="en-US" sz="2800" noProof="0" dirty="0"/>
              <a:t> Donut Shop serves 2,400 Rice students during the 10 hours it is open.</a:t>
            </a:r>
          </a:p>
          <a:p>
            <a:pPr marL="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noProof="0" dirty="0"/>
              <a:t>A student spends (on average) 5 minutes in the shop.</a:t>
            </a:r>
          </a:p>
          <a:p>
            <a:pPr marL="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dirty="0"/>
              <a:t>H</a:t>
            </a:r>
            <a:r>
              <a:rPr lang="en-US" sz="2800" noProof="0" dirty="0"/>
              <a:t>ow many students (on average) are in the shop simultaneously?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382C31D-6AB7-00EA-4F51-B0F94A05B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</p:spPr>
        <p:txBody>
          <a:bodyPr>
            <a:no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Check Your Understanding</a:t>
            </a:r>
          </a:p>
        </p:txBody>
      </p:sp>
    </p:spTree>
    <p:extLst>
      <p:ext uri="{BB962C8B-B14F-4D97-AF65-F5344CB8AC3E}">
        <p14:creationId xmlns:p14="http://schemas.microsoft.com/office/powerpoint/2010/main" val="13615249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142999"/>
            <a:ext cx="7848600" cy="4572001"/>
          </a:xfrm>
        </p:spPr>
        <p:txBody>
          <a:bodyPr>
            <a:noAutofit/>
          </a:bodyPr>
          <a:lstStyle/>
          <a:p>
            <a:pPr marL="11430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noProof="0" dirty="0"/>
              <a:t>Answer: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endParaRPr lang="en-US" sz="2800" noProof="0" dirty="0"/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noProof="0" dirty="0"/>
              <a:t>2,400 students / 10 hours = 240 students per hour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noProof="0" dirty="0"/>
              <a:t>(240 students / hour) / 60 = 4 students per minute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noProof="0" dirty="0"/>
              <a:t>Therefore, </a:t>
            </a:r>
            <a:r>
              <a:rPr lang="en-US" sz="2800" b="1" noProof="0" dirty="0"/>
              <a:t>Flow Rate </a:t>
            </a:r>
            <a:r>
              <a:rPr lang="en-US" sz="2800" noProof="0" dirty="0"/>
              <a:t>= </a:t>
            </a:r>
            <a:r>
              <a:rPr lang="en-US" sz="2800" i="1" noProof="0" dirty="0"/>
              <a:t>R</a:t>
            </a:r>
            <a:r>
              <a:rPr lang="en-US" sz="2800" noProof="0" dirty="0"/>
              <a:t> = 4 students per minute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noProof="0" dirty="0"/>
              <a:t>Flow Time </a:t>
            </a:r>
            <a:r>
              <a:rPr lang="en-US" sz="2800" noProof="0" dirty="0"/>
              <a:t>= </a:t>
            </a:r>
            <a:r>
              <a:rPr lang="en-US" sz="2800" i="1" noProof="0" dirty="0"/>
              <a:t>T</a:t>
            </a:r>
            <a:r>
              <a:rPr lang="en-US" sz="2800" noProof="0" dirty="0"/>
              <a:t> = 5 minutes (given)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noProof="0" dirty="0"/>
              <a:t>Therefore, </a:t>
            </a:r>
            <a:r>
              <a:rPr lang="en-US" sz="2800" i="1" noProof="0" dirty="0"/>
              <a:t>I</a:t>
            </a:r>
            <a:r>
              <a:rPr lang="en-US" sz="2800" noProof="0" dirty="0"/>
              <a:t> = </a:t>
            </a:r>
            <a:r>
              <a:rPr lang="en-US" sz="2800" i="1" noProof="0" dirty="0"/>
              <a:t>R</a:t>
            </a:r>
            <a:r>
              <a:rPr lang="en-US" sz="2800" noProof="0" dirty="0"/>
              <a:t> x </a:t>
            </a:r>
            <a:r>
              <a:rPr lang="en-US" sz="2800" i="1" noProof="0" dirty="0"/>
              <a:t>T</a:t>
            </a:r>
            <a:r>
              <a:rPr lang="en-US" sz="2800" noProof="0" dirty="0"/>
              <a:t> = 4 students per minute </a:t>
            </a:r>
            <a:r>
              <a:rPr lang="en-US" sz="2800" dirty="0"/>
              <a:t>x</a:t>
            </a:r>
            <a:r>
              <a:rPr lang="en-US" sz="2800" noProof="0" dirty="0"/>
              <a:t> 5 minutes = 20 students (</a:t>
            </a:r>
            <a:r>
              <a:rPr lang="en-US" sz="2800" b="1" noProof="0" dirty="0"/>
              <a:t>Inventory</a:t>
            </a:r>
            <a:r>
              <a:rPr lang="en-US" sz="2800" noProof="0" dirty="0"/>
              <a:t>)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394A8F24-943A-A10B-C1AD-75FC083D22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</p:spPr>
        <p:txBody>
          <a:bodyPr>
            <a:no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Check Your Understand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A2B4468-C0FE-4B3C-6D12-52CC3E178958}"/>
                  </a:ext>
                </a:extLst>
              </p14:cNvPr>
              <p14:cNvContentPartPr/>
              <p14:nvPr/>
            </p14:nvContentPartPr>
            <p14:xfrm>
              <a:off x="5054272" y="3067305"/>
              <a:ext cx="14760" cy="14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A2B4468-C0FE-4B3C-6D12-52CC3E17895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45272" y="3058665"/>
                <a:ext cx="3240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84351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4519"/>
            <a:ext cx="8458200" cy="685800"/>
          </a:xfrm>
        </p:spPr>
        <p:txBody>
          <a:bodyPr>
            <a:no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311" y="944538"/>
            <a:ext cx="7714090" cy="4828881"/>
          </a:xfrm>
        </p:spPr>
        <p:txBody>
          <a:bodyPr>
            <a:normAutofit lnSpcReduction="10000"/>
          </a:bodyPr>
          <a:lstStyle/>
          <a:p>
            <a:pPr marL="11430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b="1" noProof="0" dirty="0"/>
              <a:t>Question:</a:t>
            </a:r>
          </a:p>
          <a:p>
            <a:pPr marL="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noProof="0" dirty="0"/>
              <a:t>Ten </a:t>
            </a:r>
            <a:r>
              <a:rPr lang="en-US" sz="2800" dirty="0"/>
              <a:t>Rice</a:t>
            </a:r>
            <a:r>
              <a:rPr lang="en-US" sz="2800" noProof="0" dirty="0"/>
              <a:t> students visit Candy Haven Bakery from 8am to 10am. The students spend 10, 15, 20, 11, 8, 12, 5, 18, 29, and 32 minutes in the bakery. </a:t>
            </a:r>
          </a:p>
          <a:p>
            <a:pPr marL="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noProof="0" dirty="0"/>
              <a:t>What is the average flow rate of students in the bakery (in students per hour)?</a:t>
            </a:r>
          </a:p>
          <a:p>
            <a:pPr marL="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noProof="0" dirty="0"/>
              <a:t>  </a:t>
            </a:r>
          </a:p>
          <a:p>
            <a:pPr marL="0" indent="0"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noProof="0" dirty="0"/>
              <a:t>What is the average number of students in the bakery at the same time</a:t>
            </a:r>
            <a:r>
              <a:rPr lang="en-US" sz="2800" dirty="0"/>
              <a:t>?</a:t>
            </a:r>
            <a:endParaRPr lang="en-US" noProof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BF158B9-C0DC-6148-C030-3FCBB8AA009E}"/>
                  </a:ext>
                </a:extLst>
              </p14:cNvPr>
              <p14:cNvContentPartPr/>
              <p14:nvPr/>
            </p14:nvContentPartPr>
            <p14:xfrm>
              <a:off x="5180143" y="5175977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BF158B9-C0DC-6148-C030-3FCBB8AA009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71143" y="516733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834925C-45B4-D759-4B65-34E22EE2E36C}"/>
                  </a:ext>
                </a:extLst>
              </p14:cNvPr>
              <p14:cNvContentPartPr/>
              <p14:nvPr/>
            </p14:nvContentPartPr>
            <p14:xfrm>
              <a:off x="755405" y="2011477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834925C-45B4-D759-4B65-34E22EE2E36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37405" y="1993837"/>
                <a:ext cx="36000" cy="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32506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42900" y="259349"/>
            <a:ext cx="8458200" cy="685800"/>
          </a:xfrm>
        </p:spPr>
        <p:txBody>
          <a:bodyPr>
            <a:noAutofit/>
          </a:bodyPr>
          <a:lstStyle/>
          <a:p>
            <a:pPr algn="ctr"/>
            <a:r>
              <a:rPr lang="en-US" sz="4400" b="1" noProof="0" dirty="0">
                <a:latin typeface="Calibri" panose="020F0502020204030204" pitchFamily="34" charset="0"/>
                <a:cs typeface="Calibri" panose="020F0502020204030204" pitchFamily="34" charset="0"/>
              </a:rPr>
              <a:t>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8536" y="1263192"/>
            <a:ext cx="7964864" cy="4680408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n-US" sz="2800" b="1" noProof="0" dirty="0"/>
              <a:t>Answer:</a:t>
            </a:r>
          </a:p>
          <a:p>
            <a:pPr marL="0" indent="0">
              <a:buNone/>
            </a:pPr>
            <a:endParaRPr lang="en-US" sz="2800" i="1" noProof="0" dirty="0"/>
          </a:p>
          <a:p>
            <a:pPr marL="0" indent="0">
              <a:buNone/>
            </a:pPr>
            <a:r>
              <a:rPr lang="en-US" sz="2800" i="1" noProof="0" dirty="0"/>
              <a:t>R</a:t>
            </a:r>
            <a:r>
              <a:rPr lang="en-US" sz="2800" noProof="0" dirty="0"/>
              <a:t> = 10 students/2 hours = 5 students/hour</a:t>
            </a:r>
          </a:p>
          <a:p>
            <a:pPr marL="0" indent="0">
              <a:buNone/>
            </a:pPr>
            <a:r>
              <a:rPr lang="en-US" sz="2800" i="1" noProof="0" dirty="0"/>
              <a:t>T</a:t>
            </a:r>
            <a:r>
              <a:rPr lang="en-US" sz="2800" noProof="0" dirty="0"/>
              <a:t> = average of times each student spent in the bakery</a:t>
            </a:r>
          </a:p>
          <a:p>
            <a:pPr marL="285750" indent="0">
              <a:buNone/>
            </a:pPr>
            <a:r>
              <a:rPr lang="en-US" sz="2800" dirty="0"/>
              <a:t>= (</a:t>
            </a:r>
            <a:r>
              <a:rPr lang="en-US" sz="2800" noProof="0" dirty="0"/>
              <a:t>10 + 15 + 20 + 11 + 8 + 12 + 5 + 18 + 29 + 32) / 10 </a:t>
            </a:r>
          </a:p>
          <a:p>
            <a:pPr marL="285750" indent="0">
              <a:buNone/>
            </a:pPr>
            <a:r>
              <a:rPr lang="en-US" sz="2800" dirty="0"/>
              <a:t>= 160 / 10 = 16 minutes = 0.2667 hour</a:t>
            </a:r>
          </a:p>
          <a:p>
            <a:pPr marL="0" indent="0">
              <a:buNone/>
            </a:pPr>
            <a:r>
              <a:rPr lang="en-US" sz="2800" i="1" noProof="0" dirty="0"/>
              <a:t>I</a:t>
            </a:r>
            <a:r>
              <a:rPr lang="en-US" sz="2800" noProof="0" dirty="0"/>
              <a:t> = </a:t>
            </a:r>
            <a:r>
              <a:rPr lang="en-US" sz="2800" i="1" noProof="0" dirty="0"/>
              <a:t>R</a:t>
            </a:r>
            <a:r>
              <a:rPr lang="en-US" sz="2800" noProof="0" dirty="0"/>
              <a:t> * </a:t>
            </a:r>
            <a:r>
              <a:rPr lang="en-US" sz="2800" i="1" noProof="0" dirty="0"/>
              <a:t>T</a:t>
            </a:r>
            <a:r>
              <a:rPr lang="en-US" sz="2800" noProof="0" dirty="0"/>
              <a:t> = 5 students/hour x 0.2667 hour = 1.33 </a:t>
            </a:r>
            <a:r>
              <a:rPr lang="en-US" sz="2800" dirty="0"/>
              <a:t>student</a:t>
            </a:r>
            <a:r>
              <a:rPr lang="en-US" sz="2800" noProof="0" dirty="0"/>
              <a:t>s are in the bakery at the same time, </a:t>
            </a:r>
            <a:r>
              <a:rPr lang="en-US" sz="2800" b="1" noProof="0" dirty="0"/>
              <a:t>on average</a:t>
            </a:r>
          </a:p>
          <a:p>
            <a:pPr marL="0" indent="0">
              <a:buNone/>
            </a:pPr>
            <a:endParaRPr lang="en-US" sz="2800" noProof="0" dirty="0"/>
          </a:p>
        </p:txBody>
      </p:sp>
    </p:spTree>
    <p:extLst>
      <p:ext uri="{BB962C8B-B14F-4D97-AF65-F5344CB8AC3E}">
        <p14:creationId xmlns:p14="http://schemas.microsoft.com/office/powerpoint/2010/main" val="38662787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620000" cy="1143000"/>
          </a:xfrm>
        </p:spPr>
        <p:txBody>
          <a:bodyPr/>
          <a:lstStyle/>
          <a:p>
            <a:pPr algn="ctr"/>
            <a:r>
              <a:rPr lang="en-US" sz="4400" b="1" dirty="0">
                <a:latin typeface="+mn-lt"/>
              </a:rPr>
              <a:t>Operation Desig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3429000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spcBef>
                <a:spcPts val="1000"/>
              </a:spcBef>
              <a:spcAft>
                <a:spcPts val="1800"/>
              </a:spcAft>
              <a:buNone/>
            </a:pPr>
            <a:r>
              <a:rPr lang="en-US" sz="2800" dirty="0"/>
              <a:t>The goal of operations management is to match supply with demand.</a:t>
            </a:r>
          </a:p>
          <a:p>
            <a:pPr marL="0" indent="0">
              <a:lnSpc>
                <a:spcPct val="90000"/>
              </a:lnSpc>
              <a:spcBef>
                <a:spcPts val="1000"/>
              </a:spcBef>
              <a:spcAft>
                <a:spcPts val="1800"/>
              </a:spcAft>
              <a:buNone/>
            </a:pPr>
            <a:r>
              <a:rPr lang="en-US" sz="2800" dirty="0"/>
              <a:t>By better matching supply with demand, a firm can gain a competitive advantage relative to its competitors.</a:t>
            </a:r>
          </a:p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sz="2800" dirty="0"/>
              <a:t>A better match can be achieved through the implementation of the models and operational strategies.</a:t>
            </a:r>
          </a:p>
        </p:txBody>
      </p:sp>
    </p:spTree>
    <p:extLst>
      <p:ext uri="{BB962C8B-B14F-4D97-AF65-F5344CB8AC3E}">
        <p14:creationId xmlns:p14="http://schemas.microsoft.com/office/powerpoint/2010/main" val="4057320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Importance of 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078746"/>
            <a:ext cx="7734300" cy="5359761"/>
          </a:xfrm>
        </p:spPr>
        <p:txBody>
          <a:bodyPr>
            <a:noAutofit/>
          </a:bodyPr>
          <a:lstStyle/>
          <a:p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sz="1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M activities create and enhance the value of goods and services by way of the following:</a:t>
            </a:r>
          </a:p>
          <a:p>
            <a:pPr marL="402336" indent="-402336">
              <a:buFont typeface="+mj-lt"/>
              <a:buAutoNum type="arabi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ow resources are developed and used to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ccomplish business goals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02336" indent="-402336">
              <a:buFont typeface="+mj-lt"/>
              <a:buAutoNum type="arabi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M is about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designing, executing, and improving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usiness processes.</a:t>
            </a:r>
          </a:p>
          <a:p>
            <a:pPr marL="402336" indent="-402336">
              <a:buFont typeface="+mj-lt"/>
              <a:buAutoNum type="arabi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M deals with processes that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transform inputs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to goods and services.</a:t>
            </a:r>
          </a:p>
          <a:p>
            <a:pPr marL="402336" indent="-402336">
              <a:buFont typeface="+mj-lt"/>
              <a:buAutoNum type="arabi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M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brings together four major sets of players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: the firm, customers, suppliers, and stakeholders.</a:t>
            </a:r>
          </a:p>
          <a:p>
            <a:pPr marL="402336" indent="-402336">
              <a:buFont typeface="+mj-lt"/>
              <a:buAutoNum type="arabicPeriod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M must be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onsistent with the strategic goals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f the firm to be effective.</a:t>
            </a:r>
          </a:p>
          <a:p>
            <a:pPr marL="402336" indent="-402336">
              <a:buFont typeface="+mj-lt"/>
              <a:buAutoNum type="arabicPeriod"/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OM is dynamic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ecause of changes in customers’ demands, resources, competition, and technologie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4482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73162"/>
          </a:xfrm>
        </p:spPr>
        <p:txBody>
          <a:bodyPr/>
          <a:lstStyle/>
          <a:p>
            <a:pPr algn="ctr"/>
            <a:r>
              <a:rPr lang="en-US" sz="4400" b="1" dirty="0">
                <a:latin typeface="+mn-lt"/>
              </a:rPr>
              <a:t>Three System Inhibi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965" y="1447800"/>
            <a:ext cx="7620000" cy="35052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3900" dirty="0"/>
              <a:t>Combination of forces: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</a:pPr>
            <a:r>
              <a:rPr lang="en-US" sz="3200" b="1" dirty="0"/>
              <a:t>Waste:</a:t>
            </a:r>
            <a:r>
              <a:rPr lang="en-US" sz="2800" dirty="0"/>
              <a:t> The consumption of inputs and resources which do not add value to the customer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</a:pPr>
            <a:r>
              <a:rPr lang="en-US" sz="3200" b="1" dirty="0"/>
              <a:t>Variability:</a:t>
            </a:r>
            <a:r>
              <a:rPr lang="en-US" sz="2800" dirty="0"/>
              <a:t> Predictable or unpredictable changes in supply or demand over time</a:t>
            </a:r>
          </a:p>
          <a:p>
            <a:pPr marL="291600" lvl="1" indent="-291600">
              <a:lnSpc>
                <a:spcPct val="90000"/>
              </a:lnSpc>
              <a:spcBef>
                <a:spcPts val="1000"/>
              </a:spcBef>
            </a:pPr>
            <a:r>
              <a:rPr lang="en-US" sz="3500" b="1" dirty="0"/>
              <a:t>Inflexibility:</a:t>
            </a:r>
            <a:r>
              <a:rPr lang="en-US" sz="2800" dirty="0"/>
              <a:t> The inability to adjust to quickly or cheaply respond to variability</a:t>
            </a:r>
          </a:p>
        </p:txBody>
      </p:sp>
    </p:spTree>
    <p:extLst>
      <p:ext uri="{BB962C8B-B14F-4D97-AF65-F5344CB8AC3E}">
        <p14:creationId xmlns:p14="http://schemas.microsoft.com/office/powerpoint/2010/main" val="11741399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304800"/>
            <a:ext cx="6781800" cy="1600200"/>
          </a:xfrm>
        </p:spPr>
        <p:txBody>
          <a:bodyPr/>
          <a:lstStyle/>
          <a:p>
            <a:pPr algn="ctr"/>
            <a:r>
              <a:rPr lang="en-US" sz="4400" b="1" dirty="0">
                <a:latin typeface="+mn-lt"/>
              </a:rPr>
              <a:t>Operations Management: An 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057400"/>
            <a:ext cx="8077200" cy="44196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Operations management requires an assortment of tools.</a:t>
            </a:r>
          </a:p>
          <a:p>
            <a:pPr marL="627063" lvl="1" indent="-223838"/>
            <a:r>
              <a:rPr lang="en-US" sz="2400" dirty="0"/>
              <a:t>Process Analysis and Improvement:</a:t>
            </a:r>
          </a:p>
          <a:p>
            <a:pPr marL="1146175" lvl="2" indent="-342900"/>
            <a:r>
              <a:rPr lang="en-US" sz="2200" dirty="0"/>
              <a:t>How to produce products/services and </a:t>
            </a:r>
            <a:r>
              <a:rPr lang="en-US" sz="2200" b="1" dirty="0"/>
              <a:t>improve processes</a:t>
            </a:r>
          </a:p>
          <a:p>
            <a:pPr lvl="1"/>
            <a:r>
              <a:rPr lang="en-US" sz="2400" dirty="0"/>
              <a:t>Process Productivity and Quality:</a:t>
            </a:r>
          </a:p>
          <a:p>
            <a:pPr marL="1146175" lvl="2" indent="-342900"/>
            <a:r>
              <a:rPr lang="en-US" sz="2200" b="1" dirty="0"/>
              <a:t>Lean operations</a:t>
            </a:r>
            <a:r>
              <a:rPr lang="en-US" sz="2200" dirty="0"/>
              <a:t>: overcoming the three system inhibitors</a:t>
            </a:r>
          </a:p>
          <a:p>
            <a:pPr lvl="1"/>
            <a:r>
              <a:rPr lang="en-US" sz="2400" dirty="0"/>
              <a:t>Anticipate Customer Demand:</a:t>
            </a:r>
          </a:p>
          <a:p>
            <a:pPr marL="1146175" lvl="2" indent="-369888"/>
            <a:r>
              <a:rPr lang="en-US" sz="2200" b="1" dirty="0"/>
              <a:t>Inventory management</a:t>
            </a:r>
            <a:r>
              <a:rPr lang="en-US" sz="2200" dirty="0"/>
              <a:t>, demand forecasting, </a:t>
            </a:r>
            <a:r>
              <a:rPr lang="en-US" sz="2200" b="1" dirty="0"/>
              <a:t>supply chains</a:t>
            </a:r>
          </a:p>
          <a:p>
            <a:pPr lvl="1"/>
            <a:r>
              <a:rPr lang="en-US" sz="2400" dirty="0"/>
              <a:t>Respond to Customer Demand:</a:t>
            </a:r>
          </a:p>
          <a:p>
            <a:pPr marL="1146175" lvl="1" indent="-342900"/>
            <a:r>
              <a:rPr lang="en-US" sz="2200" dirty="0"/>
              <a:t>Scheduling, </a:t>
            </a:r>
            <a:r>
              <a:rPr lang="en-US" sz="2200" b="1" dirty="0"/>
              <a:t>waiting lines</a:t>
            </a:r>
            <a:r>
              <a:rPr lang="en-US" sz="2200" dirty="0"/>
              <a:t>, project management</a:t>
            </a:r>
          </a:p>
        </p:txBody>
      </p:sp>
    </p:spTree>
    <p:extLst>
      <p:ext uri="{BB962C8B-B14F-4D97-AF65-F5344CB8AC3E}">
        <p14:creationId xmlns:p14="http://schemas.microsoft.com/office/powerpoint/2010/main" val="2214175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899" y="304800"/>
            <a:ext cx="8639352" cy="515596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Why Study Operations Management (O M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156562" y="908198"/>
            <a:ext cx="8987438" cy="5470140"/>
          </a:xfrm>
        </p:spPr>
        <p:txBody>
          <a:bodyPr numCol="2">
            <a:noAutofit/>
          </a:bodyPr>
          <a:lstStyle/>
          <a:p>
            <a:pPr marL="114300" indent="0">
              <a:buNone/>
              <a:tabLst>
                <a:tab pos="3027363" algn="l"/>
              </a:tabLst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pplications of OM are Everywhere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Product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ervice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chool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ospitality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Restaurant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Bank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onstruction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ilitary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griculture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ealth care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ports team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ransportation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unicipalitie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anufacturer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Retail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Government service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Not-for-profit organizations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Entertainment</a:t>
            </a:r>
          </a:p>
          <a:p>
            <a:pPr marL="292608" indent="-292608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5206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77212"/>
            <a:ext cx="7962900" cy="1227931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OM: Important Decisions </a:t>
            </a:r>
            <a:r>
              <a:rPr lang="en-US" sz="4400" b="1" i="1" dirty="0">
                <a:latin typeface="Calibri" panose="020F0502020204030204" pitchFamily="34" charset="0"/>
                <a:cs typeface="Calibri" panose="020F0502020204030204" pitchFamily="34" charset="0"/>
              </a:rPr>
              <a:t>What? How? When? Where and Who?</a:t>
            </a:r>
            <a:endParaRPr lang="en-US" sz="4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459351"/>
            <a:ext cx="8458200" cy="2317420"/>
          </a:xfrm>
        </p:spPr>
        <p:txBody>
          <a:bodyPr/>
          <a:lstStyle/>
          <a:p>
            <a:pPr marL="114300" indent="0">
              <a:buNone/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What?</a:t>
            </a:r>
          </a:p>
          <a:p>
            <a:pPr marL="292608" lvl="1" indent="-292608"/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types of goods and services to be delivered.</a:t>
            </a:r>
          </a:p>
          <a:p>
            <a:pPr marL="292608" lvl="1" indent="-292608"/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product features customer care about.</a:t>
            </a:r>
          </a:p>
          <a:p>
            <a:pPr marL="292608" lvl="1" indent="-292608"/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activities and resources are needed, how they should be developed, allocated, and controlled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930980"/>
            <a:ext cx="8458200" cy="2317420"/>
          </a:xfrm>
        </p:spPr>
        <p:txBody>
          <a:bodyPr/>
          <a:lstStyle/>
          <a:p>
            <a:pPr marL="114300" indent="0">
              <a:buNone/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How?</a:t>
            </a:r>
          </a:p>
          <a:p>
            <a:pPr marL="292608" lvl="1" indent="-292608"/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s the good and service designed, made, and delivered.</a:t>
            </a:r>
          </a:p>
          <a:p>
            <a:pPr marL="292608" lvl="1" indent="-292608"/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much should transformation process be able to deliver.</a:t>
            </a:r>
          </a:p>
          <a:p>
            <a:pPr marL="292608" lvl="1" indent="-292608"/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should performance be measured and assessed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4034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52400"/>
            <a:ext cx="7962900" cy="954447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>
                <a:latin typeface="Calibri" panose="020F0502020204030204" pitchFamily="34" charset="0"/>
              </a:rPr>
              <a:t>OM: Important Decisions </a:t>
            </a:r>
            <a:r>
              <a:rPr lang="en-US" sz="4400" b="1" i="1" dirty="0">
                <a:latin typeface="Calibri" panose="020F0502020204030204" pitchFamily="34" charset="0"/>
              </a:rPr>
              <a:t>What? How? When? Where and Who?</a:t>
            </a:r>
            <a:endParaRPr lang="en-US" sz="4400" b="1" dirty="0">
              <a:latin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696527"/>
            <a:ext cx="7962900" cy="1262272"/>
          </a:xfrm>
        </p:spPr>
        <p:txBody>
          <a:bodyPr>
            <a:normAutofit lnSpcReduction="10000"/>
          </a:bodyPr>
          <a:lstStyle/>
          <a:p>
            <a:pPr marL="114300" indent="0">
              <a:buNone/>
            </a:pPr>
            <a:r>
              <a:rPr lang="en-US" sz="2600" b="1" i="1" dirty="0">
                <a:latin typeface="Calibri" panose="020F0502020204030204" pitchFamily="34" charset="0"/>
                <a:cs typeface="Calibri" panose="020F0502020204030204" pitchFamily="34" charset="0"/>
              </a:rPr>
              <a:t>When?</a:t>
            </a:r>
          </a:p>
          <a:p>
            <a:pPr marL="291600" lvl="1" indent="-291600"/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hould products be made, activities be carried out, services be delivered, or capacities/facilities come online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128661"/>
            <a:ext cx="8458200" cy="867621"/>
          </a:xfrm>
        </p:spPr>
        <p:txBody>
          <a:bodyPr>
            <a:normAutofit lnSpcReduction="10000"/>
          </a:bodyPr>
          <a:lstStyle/>
          <a:p>
            <a:pPr marL="114300" indent="0">
              <a:buNone/>
            </a:pPr>
            <a:r>
              <a:rPr lang="en-US" sz="2600" b="1" i="1" dirty="0">
                <a:latin typeface="Calibri" panose="020F0502020204030204" pitchFamily="34" charset="0"/>
                <a:cs typeface="Calibri" panose="020F0502020204030204" pitchFamily="34" charset="0"/>
              </a:rPr>
              <a:t>Where?</a:t>
            </a:r>
          </a:p>
          <a:p>
            <a:pPr marL="291600" lvl="1" indent="-291600"/>
            <a:r>
              <a:rPr lang="en-US" sz="2400" dirty="0">
                <a:latin typeface="Calibri" panose="020F0502020204030204" pitchFamily="34" charset="0"/>
              </a:rPr>
              <a:t>should certain activities be done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342900" y="4209276"/>
            <a:ext cx="8458200" cy="1429524"/>
          </a:xfrm>
        </p:spPr>
        <p:txBody>
          <a:bodyPr/>
          <a:lstStyle/>
          <a:p>
            <a:pPr marL="114300" indent="0">
              <a:buNone/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Who?</a:t>
            </a:r>
          </a:p>
          <a:p>
            <a:pPr marL="291600" lvl="1" indent="-291600"/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should do them: suppliers, partners, or the firm? </a:t>
            </a:r>
          </a:p>
          <a:p>
            <a:pPr marL="291600" lvl="1" indent="-291600"/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s the goods or services to be designed, made, and delivered?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1939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101"/>
            <a:ext cx="7581900" cy="1214846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Functional Activities that Connect Operations Mana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228600" y="1221475"/>
            <a:ext cx="4686301" cy="5045710"/>
          </a:xfrm>
        </p:spPr>
        <p:txBody>
          <a:bodyPr>
            <a:noAutofit/>
          </a:bodyPr>
          <a:lstStyle/>
          <a:p>
            <a:pPr>
              <a:spcBef>
                <a:spcPts val="2400"/>
              </a:spcBef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Customer Management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 mediation/interfacing between customers and the order processing and fulfillment side of the operation.</a:t>
            </a:r>
          </a:p>
          <a:p>
            <a:pPr>
              <a:spcBef>
                <a:spcPts val="2400"/>
              </a:spcBef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Supply Management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 processes to identify, acquire, and administer inputs.</a:t>
            </a:r>
          </a:p>
          <a:p>
            <a:pPr>
              <a:spcBef>
                <a:spcPts val="2400"/>
              </a:spcBef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Logistics Management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 movement of materials and information within, into, and out of the firm.</a:t>
            </a:r>
          </a:p>
        </p:txBody>
      </p:sp>
      <p:pic>
        <p:nvPicPr>
          <p:cNvPr id="9" name="Picture Placeholder 13" descr="Photo of an employee lifting boxes with a cherry picker in a large warehouse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4645" y="2322791"/>
            <a:ext cx="3760755" cy="2843078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2176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4799"/>
            <a:ext cx="8458200" cy="971909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OM Partn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439080"/>
            <a:ext cx="7734300" cy="4631782"/>
          </a:xfrm>
        </p:spPr>
        <p:txBody>
          <a:bodyPr>
            <a:normAutofit/>
          </a:bodyPr>
          <a:lstStyle/>
          <a:p>
            <a:pPr marL="114300" indent="0">
              <a:spcBef>
                <a:spcPts val="2400"/>
              </a:spcBef>
              <a:buNone/>
              <a:defRPr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Individuals or organizations that provide inputs to operational processes. Suppliers can be:</a:t>
            </a:r>
          </a:p>
          <a:p>
            <a:pPr marL="292608" indent="-292608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Upstream suppliers.</a:t>
            </a:r>
          </a:p>
          <a:p>
            <a:pPr marL="292608" indent="-292608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Downstream retailers.</a:t>
            </a:r>
          </a:p>
          <a:p>
            <a:pPr marL="292608" indent="-292608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Resource and technology suppliers.  </a:t>
            </a:r>
          </a:p>
          <a:p>
            <a:pPr marL="292608" indent="-292608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en-US" sz="2400" b="1" i="1" dirty="0">
                <a:latin typeface="Calibri" panose="020F0502020204030204" pitchFamily="34" charset="0"/>
                <a:cs typeface="Calibri" panose="020F0502020204030204" pitchFamily="34" charset="0"/>
              </a:rPr>
              <a:t>Aftermarket supplier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079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b="1" noProof="0" dirty="0">
                <a:latin typeface="+mn-lt"/>
              </a:rPr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2286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noProof="0" dirty="0"/>
              <a:t>Upstream</a:t>
            </a:r>
            <a:r>
              <a:rPr lang="en-US" sz="2800" b="1" dirty="0"/>
              <a:t>:</a:t>
            </a:r>
            <a:r>
              <a:rPr lang="en-US" sz="2800" noProof="0" dirty="0"/>
              <a:t> the parts of the process that are at the beginning of the process flow</a:t>
            </a:r>
          </a:p>
          <a:p>
            <a:pPr marL="0" indent="0">
              <a:buNone/>
            </a:pPr>
            <a:r>
              <a:rPr lang="en-US" sz="2800" b="1" noProof="0" dirty="0"/>
              <a:t>Downstream:</a:t>
            </a:r>
            <a:r>
              <a:rPr lang="en-US" sz="2800" noProof="0" dirty="0"/>
              <a:t> the parts of the process that are at the end of the process flow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7B5D38A-A942-2267-DF51-672516239232}"/>
                  </a:ext>
                </a:extLst>
              </p14:cNvPr>
              <p14:cNvContentPartPr/>
              <p14:nvPr/>
            </p14:nvContentPartPr>
            <p14:xfrm>
              <a:off x="-2322235" y="5342917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7B5D38A-A942-2267-DF51-67251623923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2330875" y="5334277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044340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Adjacency">
  <a:themeElements>
    <a:clrScheme name="Custom 8">
      <a:dk1>
        <a:srgbClr val="2F2B20"/>
      </a:dk1>
      <a:lt1>
        <a:srgbClr val="FFFFFF"/>
      </a:lt1>
      <a:dk2>
        <a:srgbClr val="23829C"/>
      </a:dk2>
      <a:lt2>
        <a:srgbClr val="7F2755"/>
      </a:lt2>
      <a:accent1>
        <a:srgbClr val="7F2755"/>
      </a:accent1>
      <a:accent2>
        <a:srgbClr val="7F2755"/>
      </a:accent2>
      <a:accent3>
        <a:srgbClr val="7F2755"/>
      </a:accent3>
      <a:accent4>
        <a:srgbClr val="7F2755"/>
      </a:accent4>
      <a:accent5>
        <a:srgbClr val="7F2755"/>
      </a:accent5>
      <a:accent6>
        <a:srgbClr val="7F2755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Adjacency">
  <a:themeElements>
    <a:clrScheme name="Custom 8">
      <a:dk1>
        <a:srgbClr val="2F2B20"/>
      </a:dk1>
      <a:lt1>
        <a:srgbClr val="FFFFFF"/>
      </a:lt1>
      <a:dk2>
        <a:srgbClr val="23829C"/>
      </a:dk2>
      <a:lt2>
        <a:srgbClr val="7F2755"/>
      </a:lt2>
      <a:accent1>
        <a:srgbClr val="7F2755"/>
      </a:accent1>
      <a:accent2>
        <a:srgbClr val="7F2755"/>
      </a:accent2>
      <a:accent3>
        <a:srgbClr val="7F2755"/>
      </a:accent3>
      <a:accent4>
        <a:srgbClr val="7F2755"/>
      </a:accent4>
      <a:accent5>
        <a:srgbClr val="7F2755"/>
      </a:accent5>
      <a:accent6>
        <a:srgbClr val="7F2755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2812</TotalTime>
  <Words>1761</Words>
  <Application>Microsoft Office PowerPoint</Application>
  <PresentationFormat>On-screen Show (4:3)</PresentationFormat>
  <Paragraphs>201</Paragraphs>
  <Slides>3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mbria</vt:lpstr>
      <vt:lpstr>Symbol</vt:lpstr>
      <vt:lpstr>1_Adjacency</vt:lpstr>
      <vt:lpstr>2_Adjacency</vt:lpstr>
      <vt:lpstr>Equation</vt:lpstr>
      <vt:lpstr> Foundation of Operations Management</vt:lpstr>
      <vt:lpstr>OM Defined</vt:lpstr>
      <vt:lpstr>Importance of OM</vt:lpstr>
      <vt:lpstr>Why Study Operations Management (O M)?</vt:lpstr>
      <vt:lpstr>OM: Important Decisions What? How? When? Where and Who?</vt:lpstr>
      <vt:lpstr>OM: Important Decisions What? How? When? Where and Who?</vt:lpstr>
      <vt:lpstr>Functional Activities that Connect Operations Managers</vt:lpstr>
      <vt:lpstr>OM Partners</vt:lpstr>
      <vt:lpstr>Definitions</vt:lpstr>
      <vt:lpstr>OM Network Example</vt:lpstr>
      <vt:lpstr>Process Definition, Scope, and Flow Units</vt:lpstr>
      <vt:lpstr>Process Definition, Scope, and Flow Units</vt:lpstr>
      <vt:lpstr>How to Draw a Process Flow Diagram</vt:lpstr>
      <vt:lpstr>Process Flow Diagram</vt:lpstr>
      <vt:lpstr>Process Flow Diagram</vt:lpstr>
      <vt:lpstr>Check Your Understanding</vt:lpstr>
      <vt:lpstr>Check Your Understanding</vt:lpstr>
      <vt:lpstr>Rules to Define Flow Unit</vt:lpstr>
      <vt:lpstr>Three Key Process Metrics</vt:lpstr>
      <vt:lpstr>Three Key Process Metrics</vt:lpstr>
      <vt:lpstr>Check Your Understanding</vt:lpstr>
      <vt:lpstr>Check Your Understanding</vt:lpstr>
      <vt:lpstr>Little’s Law</vt:lpstr>
      <vt:lpstr>Little’s Law</vt:lpstr>
      <vt:lpstr>Check Your Understanding</vt:lpstr>
      <vt:lpstr>Check Your Understanding</vt:lpstr>
      <vt:lpstr>Review</vt:lpstr>
      <vt:lpstr>Review</vt:lpstr>
      <vt:lpstr>Operation Design </vt:lpstr>
      <vt:lpstr>Three System Inhibitors</vt:lpstr>
      <vt:lpstr>Operations Management: An Overview</vt:lpstr>
    </vt:vector>
  </TitlesOfParts>
  <Manager/>
  <Company>The McGraw-Hill Educatio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chon Operations Management 3e</dc:title>
  <dc:subject>Management</dc:subject>
  <dc:creator>Holt, Christina</dc:creator>
  <cp:keywords/>
  <dc:description/>
  <cp:lastModifiedBy>Burke, Christopher J</cp:lastModifiedBy>
  <cp:revision>246</cp:revision>
  <dcterms:created xsi:type="dcterms:W3CDTF">2015-09-29T20:15:14Z</dcterms:created>
  <dcterms:modified xsi:type="dcterms:W3CDTF">2024-05-09T01:35:39Z</dcterms:modified>
  <cp:category/>
</cp:coreProperties>
</file>